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6CBA" w:rsidRDefault="00893392" w:rsidP="00626CBA">
      <w:r>
        <w:rPr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page">
              <wp:align>left</wp:align>
            </wp:positionH>
            <wp:positionV relativeFrom="paragraph">
              <wp:posOffset>-6645</wp:posOffset>
            </wp:positionV>
            <wp:extent cx="7570381" cy="8293395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0381" cy="829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6CBA">
        <w:t>Math 3</w:t>
      </w:r>
      <w:r w:rsidR="00626CBA">
        <w:tab/>
      </w:r>
      <w:r w:rsidR="00626CBA">
        <w:tab/>
      </w:r>
      <w:r w:rsidR="00626CBA">
        <w:tab/>
      </w:r>
      <w:r w:rsidR="00626CBA">
        <w:tab/>
      </w:r>
      <w:r w:rsidR="00626CBA">
        <w:rPr>
          <w:b/>
        </w:rPr>
        <w:tab/>
      </w:r>
      <w:r w:rsidR="00626CBA">
        <w:tab/>
        <w:t>Name____________________________</w:t>
      </w:r>
    </w:p>
    <w:p w:rsidR="00626CBA" w:rsidRPr="006376A8" w:rsidRDefault="001D5896" w:rsidP="00626CBA">
      <w:pPr>
        <w:rPr>
          <w:i/>
        </w:rPr>
      </w:pPr>
      <w:r>
        <w:t>2-3</w:t>
      </w:r>
      <w:bookmarkStart w:id="0" w:name="_GoBack"/>
      <w:bookmarkEnd w:id="0"/>
      <w:r w:rsidR="006376A8">
        <w:rPr>
          <w:i/>
        </w:rPr>
        <w:t xml:space="preserve">Unit Circle Exact Values in Degrees Part 2                             </w:t>
      </w:r>
      <w:r w:rsidR="0093705B">
        <w:rPr>
          <w:b/>
        </w:rPr>
        <w:t>NO CALCULATOR!!</w:t>
      </w:r>
    </w:p>
    <w:p w:rsidR="00626CBA" w:rsidRDefault="00626CBA" w:rsidP="00626CBA"/>
    <w:p w:rsidR="00993B8C" w:rsidRDefault="00993B8C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062077" w:rsidRDefault="00062077" w:rsidP="00626CBA"/>
    <w:p w:rsidR="00C921D7" w:rsidRDefault="00C921D7" w:rsidP="00626CBA"/>
    <w:p w:rsidR="00C921D7" w:rsidRDefault="00C921D7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AA07C9" w:rsidRDefault="00AA07C9" w:rsidP="00626CBA"/>
    <w:p w:rsidR="00C921D7" w:rsidRDefault="00C921D7" w:rsidP="00626CBA"/>
    <w:p w:rsidR="00C921D7" w:rsidRDefault="00C921D7" w:rsidP="00626CBA"/>
    <w:p w:rsidR="00C921D7" w:rsidRDefault="00C921D7" w:rsidP="00626CBA"/>
    <w:p w:rsidR="00AA07C9" w:rsidRPr="00AA07C9" w:rsidRDefault="00E11450" w:rsidP="00AA07C9">
      <w:pPr>
        <w:rPr>
          <w:b/>
        </w:rPr>
      </w:pPr>
      <w:r>
        <w:rPr>
          <w:b/>
        </w:rPr>
        <w:t>Recall</w:t>
      </w:r>
      <w:r w:rsidR="00AA07C9" w:rsidRPr="00AA07C9">
        <w:rPr>
          <w:b/>
        </w:rPr>
        <w:t xml:space="preserve"> the following:</w:t>
      </w:r>
    </w:p>
    <w:p w:rsidR="00AA07C9" w:rsidRDefault="00AA07C9" w:rsidP="00AA07C9">
      <w:pPr>
        <w:pStyle w:val="ListParagraph"/>
        <w:numPr>
          <w:ilvl w:val="0"/>
          <w:numId w:val="1"/>
        </w:numPr>
      </w:pPr>
      <w:r>
        <w:t>The unit circle (on the</w:t>
      </w:r>
      <w:r w:rsidR="00E11450">
        <w:t xml:space="preserve"> front page</w:t>
      </w:r>
      <w:r>
        <w:t>) is centered at the origin and has a radius of 1.</w:t>
      </w:r>
    </w:p>
    <w:p w:rsidR="00AA07C9" w:rsidRDefault="00AA07C9" w:rsidP="00AA07C9">
      <w:pPr>
        <w:pStyle w:val="ListParagraph"/>
        <w:numPr>
          <w:ilvl w:val="0"/>
          <w:numId w:val="1"/>
        </w:numPr>
      </w:pPr>
      <w:r>
        <w:t>We always rotate the point (1</w:t>
      </w:r>
      <w:proofErr w:type="gramStart"/>
      <w:r>
        <w:t>,0</w:t>
      </w:r>
      <w:proofErr w:type="gramEnd"/>
      <w:r>
        <w:t>).</w:t>
      </w:r>
    </w:p>
    <w:p w:rsidR="00AA07C9" w:rsidRDefault="00AA07C9" w:rsidP="00AA07C9">
      <w:pPr>
        <w:pStyle w:val="ListParagraph"/>
        <w:numPr>
          <w:ilvl w:val="0"/>
          <w:numId w:val="1"/>
        </w:numPr>
      </w:pPr>
      <w:r>
        <w:t xml:space="preserve">If we rotate positive </w:t>
      </w:r>
      <w:r w:rsidRPr="00993B8C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4.25pt" o:ole="">
            <v:imagedata r:id="rId7" o:title=""/>
          </v:shape>
          <o:OLEObject Type="Embed" ProgID="Equation.DSMT4" ShapeID="_x0000_i1025" DrawAspect="Content" ObjectID="_1537851357" r:id="rId8"/>
        </w:object>
      </w:r>
      <w:r>
        <w:t xml:space="preserve"> degrees, we rotate counterclockwise.</w:t>
      </w:r>
    </w:p>
    <w:p w:rsidR="00AA07C9" w:rsidRDefault="00AA07C9" w:rsidP="00AA07C9">
      <w:pPr>
        <w:pStyle w:val="ListParagraph"/>
        <w:numPr>
          <w:ilvl w:val="0"/>
          <w:numId w:val="1"/>
        </w:numPr>
      </w:pPr>
      <w:r>
        <w:t xml:space="preserve">If we rotate negative </w:t>
      </w:r>
      <w:r w:rsidRPr="00993B8C">
        <w:rPr>
          <w:position w:val="-6"/>
        </w:rPr>
        <w:object w:dxaOrig="200" w:dyaOrig="279">
          <v:shape id="_x0000_i1026" type="#_x0000_t75" style="width:10.2pt;height:14.25pt" o:ole="">
            <v:imagedata r:id="rId7" o:title=""/>
          </v:shape>
          <o:OLEObject Type="Embed" ProgID="Equation.DSMT4" ShapeID="_x0000_i1026" DrawAspect="Content" ObjectID="_1537851358" r:id="rId9"/>
        </w:object>
      </w:r>
      <w:r>
        <w:t xml:space="preserve"> degrees, we rotate clockwise.</w:t>
      </w:r>
    </w:p>
    <w:p w:rsidR="00AA07C9" w:rsidRDefault="00AA07C9" w:rsidP="00AA07C9">
      <w:pPr>
        <w:pStyle w:val="ListParagraph"/>
        <w:numPr>
          <w:ilvl w:val="0"/>
          <w:numId w:val="1"/>
        </w:numPr>
      </w:pPr>
      <w:r>
        <w:t xml:space="preserve">The image of (1, 0) under a rotation of </w:t>
      </w:r>
      <w:r w:rsidRPr="00993B8C">
        <w:rPr>
          <w:position w:val="-6"/>
        </w:rPr>
        <w:object w:dxaOrig="200" w:dyaOrig="279">
          <v:shape id="_x0000_i1027" type="#_x0000_t75" style="width:10.2pt;height:14.25pt" o:ole="">
            <v:imagedata r:id="rId7" o:title=""/>
          </v:shape>
          <o:OLEObject Type="Embed" ProgID="Equation.DSMT4" ShapeID="_x0000_i1027" DrawAspect="Content" ObjectID="_1537851359" r:id="rId10"/>
        </w:object>
      </w:r>
      <w:r>
        <w:t xml:space="preserve"> degrees is a point located at </w:t>
      </w:r>
      <w:r w:rsidRPr="00993B8C">
        <w:rPr>
          <w:position w:val="-10"/>
        </w:rPr>
        <w:object w:dxaOrig="1300" w:dyaOrig="320">
          <v:shape id="_x0000_i1028" type="#_x0000_t75" style="width:65.2pt;height:15.6pt" o:ole="">
            <v:imagedata r:id="rId11" o:title=""/>
          </v:shape>
          <o:OLEObject Type="Embed" ProgID="Equation.DSMT4" ShapeID="_x0000_i1028" DrawAspect="Content" ObjectID="_1537851360" r:id="rId12"/>
        </w:object>
      </w:r>
    </w:p>
    <w:p w:rsidR="00212102" w:rsidRDefault="00212102" w:rsidP="00AA07C9">
      <w:pPr>
        <w:pStyle w:val="ListParagraph"/>
      </w:pPr>
    </w:p>
    <w:p w:rsidR="00062077" w:rsidRDefault="00062077" w:rsidP="00626CBA"/>
    <w:p w:rsidR="00062077" w:rsidRDefault="00062077" w:rsidP="00062077">
      <w:pPr>
        <w:pStyle w:val="ListParagraph"/>
        <w:numPr>
          <w:ilvl w:val="0"/>
          <w:numId w:val="2"/>
        </w:numPr>
      </w:pPr>
      <w:r>
        <w:t>Carefully separate the front page from the rest of the packet and continue to #2 below.</w:t>
      </w:r>
    </w:p>
    <w:p w:rsidR="00993B8C" w:rsidRDefault="00993B8C" w:rsidP="00062077">
      <w:pPr>
        <w:pStyle w:val="ListParagraph"/>
      </w:pPr>
    </w:p>
    <w:p w:rsidR="005F6613" w:rsidRDefault="005F6613" w:rsidP="00062077">
      <w:pPr>
        <w:pStyle w:val="ListParagraph"/>
      </w:pPr>
    </w:p>
    <w:p w:rsidR="0093705B" w:rsidRDefault="005577DC" w:rsidP="0093705B">
      <w:pPr>
        <w:pStyle w:val="ListParagraph"/>
        <w:numPr>
          <w:ilvl w:val="0"/>
          <w:numId w:val="2"/>
        </w:numPr>
      </w:pPr>
      <w:r>
        <w:t xml:space="preserve">Rotate (1, 0) around the unit circle in increments of 30 degrees and write the number of degrees rotated from (1, 0) near each point.  </w:t>
      </w:r>
    </w:p>
    <w:p w:rsidR="005577DC" w:rsidRDefault="005577DC" w:rsidP="0093705B">
      <w:pPr>
        <w:ind w:firstLine="720"/>
      </w:pPr>
      <w:r w:rsidRPr="0093705B">
        <w:rPr>
          <w:i/>
        </w:rPr>
        <w:t xml:space="preserve">Note: </w:t>
      </w:r>
      <w:r w:rsidR="00F629C1">
        <w:rPr>
          <w:i/>
        </w:rPr>
        <w:t xml:space="preserve">Every point will not end up with an angle measure when you count by 30 degrees. </w:t>
      </w:r>
    </w:p>
    <w:p w:rsidR="005577DC" w:rsidRDefault="005577DC" w:rsidP="005577DC"/>
    <w:p w:rsidR="005F6613" w:rsidRDefault="005F6613" w:rsidP="005577DC"/>
    <w:p w:rsidR="005F6613" w:rsidRDefault="005F6613" w:rsidP="005577DC"/>
    <w:p w:rsidR="006C4566" w:rsidRDefault="005577DC" w:rsidP="0093705B">
      <w:pPr>
        <w:pStyle w:val="ListParagraph"/>
        <w:numPr>
          <w:ilvl w:val="0"/>
          <w:numId w:val="2"/>
        </w:numPr>
      </w:pPr>
      <w:r>
        <w:t xml:space="preserve">Now rotate (1, 0) around the unit circle in increments of 45 degrees and write the number of degrees rotated from (1, 0) near each point that does </w:t>
      </w:r>
      <w:r w:rsidR="0093705B">
        <w:t>not already have a degree value.</w:t>
      </w:r>
    </w:p>
    <w:p w:rsidR="0093705B" w:rsidRDefault="0093705B" w:rsidP="0093705B"/>
    <w:p w:rsidR="005F6613" w:rsidRDefault="005F6613" w:rsidP="0093705B"/>
    <w:p w:rsidR="006C4566" w:rsidRDefault="006C4566" w:rsidP="006C4566">
      <w:pPr>
        <w:pStyle w:val="ListParagraph"/>
      </w:pPr>
    </w:p>
    <w:p w:rsidR="0093705B" w:rsidRDefault="006C4566" w:rsidP="006C4566">
      <w:pPr>
        <w:pStyle w:val="ListParagraph"/>
        <w:numPr>
          <w:ilvl w:val="0"/>
          <w:numId w:val="2"/>
        </w:numPr>
      </w:pPr>
      <w:r>
        <w:t>W</w:t>
      </w:r>
      <w:r w:rsidR="0093705B">
        <w:t>e know the coordinates of the 4 points that are either on the x-axis or the y-axis</w:t>
      </w:r>
      <w:r>
        <w:t>.</w:t>
      </w:r>
    </w:p>
    <w:p w:rsidR="006C4566" w:rsidRDefault="0093705B" w:rsidP="0093705B">
      <w:pPr>
        <w:pStyle w:val="ListParagraph"/>
      </w:pPr>
      <w:r>
        <w:t>Label the</w:t>
      </w:r>
      <w:r w:rsidR="006C4566">
        <w:t xml:space="preserve"> coordinates</w:t>
      </w:r>
      <w:r>
        <w:t xml:space="preserve"> of those 4 points</w:t>
      </w:r>
      <w:r w:rsidR="006C4566">
        <w:t xml:space="preserve"> on the u</w:t>
      </w:r>
      <w:r>
        <w:t xml:space="preserve">nit circle. </w:t>
      </w:r>
    </w:p>
    <w:p w:rsidR="002E5B18" w:rsidRDefault="002E5B18" w:rsidP="002E5B18">
      <w:pPr>
        <w:pStyle w:val="ListParagraph"/>
      </w:pPr>
    </w:p>
    <w:p w:rsidR="005F6613" w:rsidRDefault="005F6613" w:rsidP="002E5B18">
      <w:pPr>
        <w:pStyle w:val="ListParagraph"/>
      </w:pPr>
    </w:p>
    <w:p w:rsidR="005F6613" w:rsidRDefault="005F6613" w:rsidP="002E5B18">
      <w:pPr>
        <w:pStyle w:val="ListParagraph"/>
      </w:pPr>
    </w:p>
    <w:p w:rsidR="00CE6F73" w:rsidRDefault="002E5B18" w:rsidP="00CE6F73">
      <w:pPr>
        <w:pStyle w:val="ListParagraph"/>
        <w:numPr>
          <w:ilvl w:val="0"/>
          <w:numId w:val="2"/>
        </w:numPr>
      </w:pPr>
      <w:r>
        <w:t>Keeping in mind that</w:t>
      </w:r>
      <w:r w:rsidR="00CE6F73">
        <w:t>:</w:t>
      </w:r>
      <w:r w:rsidR="00CE6F73">
        <w:tab/>
      </w:r>
      <w:r w:rsidR="00CE6F73">
        <w:tab/>
      </w:r>
      <w:proofErr w:type="spellStart"/>
      <w:r w:rsidR="00F329CD">
        <w:t>c</w:t>
      </w:r>
      <w:r>
        <w:t>os</w:t>
      </w:r>
      <w:proofErr w:type="spellEnd"/>
      <w:r>
        <w:t>(</w:t>
      </w:r>
      <w:r w:rsidRPr="00993B8C">
        <w:rPr>
          <w:position w:val="-6"/>
        </w:rPr>
        <w:object w:dxaOrig="200" w:dyaOrig="279">
          <v:shape id="_x0000_i1029" type="#_x0000_t75" style="width:10.2pt;height:14.25pt" o:ole="">
            <v:imagedata r:id="rId7" o:title=""/>
          </v:shape>
          <o:OLEObject Type="Embed" ProgID="Equation.DSMT4" ShapeID="_x0000_i1029" DrawAspect="Content" ObjectID="_1537851361" r:id="rId13"/>
        </w:object>
      </w:r>
      <w:r>
        <w:t xml:space="preserve">) </w:t>
      </w:r>
      <w:r w:rsidR="00A421C2">
        <w:t xml:space="preserve">= </w:t>
      </w:r>
      <w:r>
        <w:t>x-coordinate</w:t>
      </w:r>
      <w:r w:rsidR="00CE6F73">
        <w:t>,</w:t>
      </w:r>
    </w:p>
    <w:p w:rsidR="00CE6F73" w:rsidRDefault="00F329CD" w:rsidP="00CE6F73">
      <w:pPr>
        <w:ind w:left="2880" w:firstLine="720"/>
      </w:pPr>
      <w:proofErr w:type="gramStart"/>
      <w:r>
        <w:t>s</w:t>
      </w:r>
      <w:r w:rsidR="002E5B18">
        <w:t>in(</w:t>
      </w:r>
      <w:proofErr w:type="gramEnd"/>
      <w:r w:rsidR="002E5B18" w:rsidRPr="00993B8C">
        <w:rPr>
          <w:position w:val="-6"/>
        </w:rPr>
        <w:object w:dxaOrig="200" w:dyaOrig="279">
          <v:shape id="_x0000_i1030" type="#_x0000_t75" style="width:10.2pt;height:14.25pt" o:ole="">
            <v:imagedata r:id="rId7" o:title=""/>
          </v:shape>
          <o:OLEObject Type="Embed" ProgID="Equation.DSMT4" ShapeID="_x0000_i1030" DrawAspect="Content" ObjectID="_1537851362" r:id="rId14"/>
        </w:object>
      </w:r>
      <w:r w:rsidR="00A421C2">
        <w:t xml:space="preserve">) = </w:t>
      </w:r>
      <w:r w:rsidR="00CE6F73">
        <w:t>y-coordinate, and</w:t>
      </w:r>
    </w:p>
    <w:p w:rsidR="00CE6F73" w:rsidRDefault="00F329CD" w:rsidP="00CE6F73">
      <w:pPr>
        <w:ind w:left="2880" w:firstLine="720"/>
      </w:pPr>
      <w:proofErr w:type="gramStart"/>
      <w:r>
        <w:t>t</w:t>
      </w:r>
      <w:r w:rsidR="00CE6F73">
        <w:t>an(</w:t>
      </w:r>
      <w:proofErr w:type="gramEnd"/>
      <w:r w:rsidR="00CE6F73" w:rsidRPr="00993B8C">
        <w:rPr>
          <w:position w:val="-6"/>
        </w:rPr>
        <w:object w:dxaOrig="200" w:dyaOrig="279">
          <v:shape id="_x0000_i1031" type="#_x0000_t75" style="width:10.2pt;height:14.25pt" o:ole="">
            <v:imagedata r:id="rId7" o:title=""/>
          </v:shape>
          <o:OLEObject Type="Embed" ProgID="Equation.DSMT4" ShapeID="_x0000_i1031" DrawAspect="Content" ObjectID="_1537851363" r:id="rId15"/>
        </w:object>
      </w:r>
      <w:r w:rsidR="00CE6F73">
        <w:t xml:space="preserve">) = </w:t>
      </w:r>
      <w:r w:rsidR="00CE6F73" w:rsidRPr="00CE6F73">
        <w:rPr>
          <w:position w:val="-24"/>
        </w:rPr>
        <w:object w:dxaOrig="1500" w:dyaOrig="620">
          <v:shape id="_x0000_i1032" type="#_x0000_t75" style="width:75.4pt;height:31.25pt" o:ole="">
            <v:imagedata r:id="rId16" o:title=""/>
          </v:shape>
          <o:OLEObject Type="Embed" ProgID="Equation.DSMT4" ShapeID="_x0000_i1032" DrawAspect="Content" ObjectID="_1537851364" r:id="rId17"/>
        </w:object>
      </w:r>
      <w:r w:rsidR="00CE6F73">
        <w:t xml:space="preserve"> (or slope of the terminal side)</w:t>
      </w:r>
    </w:p>
    <w:p w:rsidR="005F6613" w:rsidRDefault="005F6613" w:rsidP="00CE6F73">
      <w:pPr>
        <w:ind w:left="2880" w:firstLine="720"/>
      </w:pPr>
    </w:p>
    <w:p w:rsidR="00CE6F73" w:rsidRDefault="00CE6F73" w:rsidP="00CE6F73"/>
    <w:p w:rsidR="00CE6F73" w:rsidRDefault="00CE6F73" w:rsidP="00CE6F73">
      <w:pPr>
        <w:pStyle w:val="ListParagraph"/>
      </w:pPr>
      <w:r>
        <w:t xml:space="preserve">Find all of </w:t>
      </w:r>
      <w:proofErr w:type="spellStart"/>
      <w:r>
        <w:t>the</w:t>
      </w:r>
      <w:r w:rsidR="0096308E">
        <w:t>exact</w:t>
      </w:r>
      <w:proofErr w:type="spellEnd"/>
      <w:r w:rsidR="0096308E">
        <w:t xml:space="preserve"> values</w:t>
      </w:r>
      <w:r w:rsidR="00A73895">
        <w:t xml:space="preserve"> below</w:t>
      </w:r>
      <w:r w:rsidR="0096308E">
        <w:t xml:space="preserve"> using your unit circle on the front page.</w:t>
      </w:r>
    </w:p>
    <w:p w:rsidR="002E5B18" w:rsidRDefault="00A421C2" w:rsidP="00CE6F73">
      <w:pPr>
        <w:pStyle w:val="ListParagraph"/>
      </w:pPr>
      <w:r>
        <w:t xml:space="preserve">All </w:t>
      </w:r>
      <w:r w:rsidRPr="00993B8C">
        <w:rPr>
          <w:position w:val="-6"/>
        </w:rPr>
        <w:object w:dxaOrig="200" w:dyaOrig="279">
          <v:shape id="_x0000_i1033" type="#_x0000_t75" style="width:10.2pt;height:14.25pt" o:ole="">
            <v:imagedata r:id="rId7" o:title=""/>
          </v:shape>
          <o:OLEObject Type="Embed" ProgID="Equation.DSMT4" ShapeID="_x0000_i1033" DrawAspect="Content" ObjectID="_1537851365" r:id="rId18"/>
        </w:object>
      </w:r>
      <w:r>
        <w:t xml:space="preserve"> values are in degrees. Remember to always rotate from point (1, 0).</w:t>
      </w:r>
    </w:p>
    <w:p w:rsidR="0096308E" w:rsidRPr="0093705B" w:rsidRDefault="0093705B" w:rsidP="0093705B">
      <w:pPr>
        <w:pStyle w:val="ListParagraph"/>
        <w:rPr>
          <w:b/>
        </w:rPr>
      </w:pPr>
      <w:r>
        <w:rPr>
          <w:b/>
        </w:rPr>
        <w:t>NO CALCULATOR!</w:t>
      </w:r>
    </w:p>
    <w:p w:rsidR="0096308E" w:rsidRDefault="0096308E" w:rsidP="0096308E"/>
    <w:p w:rsidR="00A421C2" w:rsidRDefault="00A421C2" w:rsidP="00A421C2">
      <w:pPr>
        <w:ind w:left="720"/>
      </w:pPr>
      <w:proofErr w:type="gramStart"/>
      <w:r>
        <w:t xml:space="preserve">a.  </w:t>
      </w:r>
      <w:proofErr w:type="spellStart"/>
      <w:r w:rsidR="00F329CD">
        <w:t>c</w:t>
      </w:r>
      <w:r>
        <w:t>os</w:t>
      </w:r>
      <w:proofErr w:type="spellEnd"/>
      <w:proofErr w:type="gramEnd"/>
      <w:r>
        <w:t xml:space="preserve">(270) </w:t>
      </w:r>
      <w:r w:rsidR="0096308E">
        <w:t xml:space="preserve">= </w:t>
      </w:r>
      <w:r w:rsidR="0096308E">
        <w:tab/>
      </w:r>
      <w:r w:rsidR="0096308E">
        <w:tab/>
        <w:t xml:space="preserve">b.  </w:t>
      </w:r>
      <w:proofErr w:type="gramStart"/>
      <w:r w:rsidR="00F329CD">
        <w:t>t</w:t>
      </w:r>
      <w:r>
        <w:t>an(</w:t>
      </w:r>
      <w:proofErr w:type="gramEnd"/>
      <w:r>
        <w:t>720) =</w:t>
      </w:r>
      <w:r w:rsidR="0096308E">
        <w:tab/>
      </w:r>
      <w:r w:rsidR="0096308E">
        <w:tab/>
        <w:t xml:space="preserve">c.  </w:t>
      </w:r>
      <w:proofErr w:type="gramStart"/>
      <w:r w:rsidR="00F329CD">
        <w:t>s</w:t>
      </w:r>
      <w:r>
        <w:t>in(</w:t>
      </w:r>
      <w:proofErr w:type="gramEnd"/>
      <w:r>
        <w:t>-270) =</w:t>
      </w:r>
      <w:r>
        <w:tab/>
      </w:r>
      <w:r w:rsidR="00F329CD">
        <w:tab/>
      </w:r>
      <w:r>
        <w:t xml:space="preserve">d.  </w:t>
      </w:r>
      <w:proofErr w:type="gramStart"/>
      <w:r w:rsidR="00F329CD">
        <w:t>s</w:t>
      </w:r>
      <w:r>
        <w:t>in(</w:t>
      </w:r>
      <w:proofErr w:type="gramEnd"/>
      <w:r>
        <w:t xml:space="preserve">-90) = </w:t>
      </w:r>
      <w:r>
        <w:tab/>
      </w:r>
      <w:r>
        <w:tab/>
      </w:r>
    </w:p>
    <w:p w:rsidR="000318A6" w:rsidRDefault="000318A6" w:rsidP="00A421C2">
      <w:pPr>
        <w:ind w:left="720"/>
      </w:pPr>
    </w:p>
    <w:p w:rsidR="00535F5F" w:rsidRDefault="00535F5F" w:rsidP="00A421C2">
      <w:pPr>
        <w:ind w:left="720"/>
      </w:pPr>
    </w:p>
    <w:p w:rsidR="00535F5F" w:rsidRDefault="00535F5F" w:rsidP="00A421C2">
      <w:pPr>
        <w:ind w:left="720"/>
      </w:pPr>
    </w:p>
    <w:p w:rsidR="00A421C2" w:rsidRDefault="00A421C2" w:rsidP="00A421C2">
      <w:pPr>
        <w:ind w:left="720"/>
      </w:pPr>
      <w:proofErr w:type="gramStart"/>
      <w:r>
        <w:t>e</w:t>
      </w:r>
      <w:proofErr w:type="gramEnd"/>
      <w:r>
        <w:t xml:space="preserve">. </w:t>
      </w:r>
      <w:r w:rsidR="00F329CD">
        <w:t>t</w:t>
      </w:r>
      <w:r w:rsidR="00062077">
        <w:t>an(-450) =</w:t>
      </w:r>
      <w:r w:rsidR="00062077">
        <w:tab/>
      </w:r>
      <w:r>
        <w:tab/>
        <w:t xml:space="preserve">f.  </w:t>
      </w:r>
      <w:proofErr w:type="gramStart"/>
      <w:r w:rsidR="00F329CD">
        <w:t>t</w:t>
      </w:r>
      <w:r>
        <w:t>an(</w:t>
      </w:r>
      <w:proofErr w:type="gramEnd"/>
      <w:r>
        <w:t xml:space="preserve">90) =  </w:t>
      </w:r>
      <w:r>
        <w:tab/>
      </w:r>
      <w:r>
        <w:tab/>
        <w:t xml:space="preserve">g.  </w:t>
      </w:r>
      <w:proofErr w:type="gramStart"/>
      <w:r w:rsidR="00F329CD">
        <w:t>t</w:t>
      </w:r>
      <w:r>
        <w:t>an(</w:t>
      </w:r>
      <w:proofErr w:type="gramEnd"/>
      <w:r>
        <w:t xml:space="preserve">-180) = </w:t>
      </w:r>
      <w:r>
        <w:tab/>
        <w:t xml:space="preserve">h.  </w:t>
      </w:r>
      <w:proofErr w:type="spellStart"/>
      <w:proofErr w:type="gramStart"/>
      <w:r w:rsidR="00F329CD">
        <w:t>c</w:t>
      </w:r>
      <w:r w:rsidR="00062077">
        <w:t>os</w:t>
      </w:r>
      <w:proofErr w:type="spellEnd"/>
      <w:r w:rsidR="00062077">
        <w:t>(</w:t>
      </w:r>
      <w:proofErr w:type="gramEnd"/>
      <w:r w:rsidR="00062077">
        <w:t>180) =</w:t>
      </w:r>
    </w:p>
    <w:p w:rsidR="00535F5F" w:rsidRDefault="00535F5F" w:rsidP="00A421C2">
      <w:pPr>
        <w:ind w:left="720"/>
      </w:pPr>
    </w:p>
    <w:p w:rsidR="00535F5F" w:rsidRDefault="00535F5F" w:rsidP="00A421C2">
      <w:pPr>
        <w:ind w:left="720"/>
      </w:pPr>
    </w:p>
    <w:p w:rsidR="00535F5F" w:rsidRDefault="00535F5F" w:rsidP="00A421C2">
      <w:pPr>
        <w:ind w:left="720"/>
      </w:pPr>
    </w:p>
    <w:p w:rsidR="00A421C2" w:rsidRDefault="00A421C2" w:rsidP="00A421C2">
      <w:pPr>
        <w:ind w:left="720"/>
      </w:pPr>
      <w:proofErr w:type="spellStart"/>
      <w:proofErr w:type="gramStart"/>
      <w:r>
        <w:t>i</w:t>
      </w:r>
      <w:proofErr w:type="spellEnd"/>
      <w:r>
        <w:t xml:space="preserve">.  </w:t>
      </w:r>
      <w:proofErr w:type="spellStart"/>
      <w:r w:rsidR="00F329CD">
        <w:t>c</w:t>
      </w:r>
      <w:r>
        <w:t>os</w:t>
      </w:r>
      <w:proofErr w:type="spellEnd"/>
      <w:proofErr w:type="gramEnd"/>
      <w:r>
        <w:t xml:space="preserve">(450) = </w:t>
      </w:r>
      <w:r w:rsidR="00CE6F73">
        <w:tab/>
      </w:r>
      <w:r w:rsidR="00CE6F73">
        <w:tab/>
        <w:t xml:space="preserve">j.  </w:t>
      </w:r>
      <w:proofErr w:type="gramStart"/>
      <w:r w:rsidR="00F329CD">
        <w:t>s</w:t>
      </w:r>
      <w:r w:rsidR="00CE6F73">
        <w:t>in(</w:t>
      </w:r>
      <w:proofErr w:type="gramEnd"/>
      <w:r w:rsidR="00CE6F73">
        <w:t xml:space="preserve">540) = </w:t>
      </w:r>
      <w:r w:rsidR="00CE6F73">
        <w:tab/>
      </w:r>
      <w:r w:rsidR="00CE6F73">
        <w:tab/>
        <w:t>k.</w:t>
      </w:r>
      <w:r w:rsidR="00F329CD">
        <w:t>c</w:t>
      </w:r>
      <w:r w:rsidR="00062077">
        <w:t xml:space="preserve">os(0) = </w:t>
      </w:r>
      <w:r w:rsidR="00062077">
        <w:tab/>
      </w:r>
      <w:r w:rsidR="00CE6F73">
        <w:tab/>
        <w:t xml:space="preserve">l.  </w:t>
      </w:r>
      <w:proofErr w:type="gramStart"/>
      <w:r w:rsidR="00F329CD">
        <w:t>s</w:t>
      </w:r>
      <w:r w:rsidR="00CE6F73">
        <w:t>in(</w:t>
      </w:r>
      <w:proofErr w:type="gramEnd"/>
      <w:r w:rsidR="00CE6F73">
        <w:t xml:space="preserve">-360) = </w:t>
      </w:r>
    </w:p>
    <w:p w:rsidR="000318A6" w:rsidRDefault="000318A6" w:rsidP="00A421C2">
      <w:pPr>
        <w:ind w:left="720"/>
      </w:pPr>
    </w:p>
    <w:p w:rsidR="005F6613" w:rsidRDefault="005F6613" w:rsidP="00A421C2">
      <w:pPr>
        <w:ind w:left="720"/>
      </w:pPr>
    </w:p>
    <w:p w:rsidR="005F6613" w:rsidRPr="00AA07C9" w:rsidRDefault="007024CC" w:rsidP="00CE6F73">
      <w:pPr>
        <w:pStyle w:val="ListParagraph"/>
        <w:numPr>
          <w:ilvl w:val="0"/>
          <w:numId w:val="2"/>
        </w:numPr>
      </w:pPr>
      <w:r>
        <w:t>C</w:t>
      </w:r>
      <w:r w:rsidR="00CE6F73" w:rsidRPr="007024CC">
        <w:t>heck your answers to #5</w:t>
      </w:r>
      <w:r>
        <w:t xml:space="preserve">with your teacher </w:t>
      </w:r>
      <w:r w:rsidR="00A9175F">
        <w:t>before getting</w:t>
      </w:r>
      <w:r w:rsidRPr="007024CC">
        <w:t xml:space="preserve"> scissors for #7</w:t>
      </w:r>
    </w:p>
    <w:p w:rsidR="005F6613" w:rsidRDefault="005F6613" w:rsidP="00CE6F73">
      <w:pPr>
        <w:rPr>
          <w:b/>
        </w:rPr>
      </w:pPr>
    </w:p>
    <w:p w:rsidR="005F6613" w:rsidRDefault="005F6613" w:rsidP="00CE6F73">
      <w:pPr>
        <w:rPr>
          <w:b/>
        </w:rPr>
      </w:pPr>
    </w:p>
    <w:p w:rsidR="00062077" w:rsidRDefault="00EE50AD" w:rsidP="00062077">
      <w:pPr>
        <w:pStyle w:val="ListParagraph"/>
        <w:numPr>
          <w:ilvl w:val="0"/>
          <w:numId w:val="2"/>
        </w:numPr>
      </w:pPr>
      <w:r>
        <w:t>Luckily, w</w:t>
      </w:r>
      <w:r w:rsidR="0093705B">
        <w:t>hen you start at the or</w:t>
      </w:r>
      <w:r w:rsidR="00C400DD">
        <w:t xml:space="preserve">igin and </w:t>
      </w:r>
      <w:r w:rsidR="00A37623">
        <w:t xml:space="preserve">try to </w:t>
      </w:r>
      <w:r w:rsidR="00C400DD">
        <w:t>plot</w:t>
      </w:r>
      <w:r w:rsidR="00A37623">
        <w:t xml:space="preserve"> the points printed on your unit circle that you do not already have coordinates for</w:t>
      </w:r>
      <w:r>
        <w:t xml:space="preserve">, </w:t>
      </w:r>
      <w:r w:rsidR="00C921D7">
        <w:t>there are</w:t>
      </w:r>
      <w:r>
        <w:t xml:space="preserve"> only 3</w:t>
      </w:r>
      <w:r w:rsidR="00C400DD">
        <w:t xml:space="preserve"> possible</w:t>
      </w:r>
      <w:r>
        <w:t xml:space="preserve"> exact distances that you </w:t>
      </w:r>
      <w:r w:rsidR="00C921D7">
        <w:t>have</w:t>
      </w:r>
      <w:r>
        <w:t xml:space="preserve"> to move</w:t>
      </w:r>
      <w:r w:rsidR="0093705B">
        <w:t xml:space="preserve"> left or right from the origin, and</w:t>
      </w:r>
      <w:r w:rsidR="00C400DD">
        <w:t xml:space="preserve"> the same</w:t>
      </w:r>
      <w:r w:rsidR="0093705B">
        <w:t xml:space="preserve"> 3</w:t>
      </w:r>
      <w:r w:rsidR="00C400DD">
        <w:t xml:space="preserve">possible </w:t>
      </w:r>
      <w:r>
        <w:t>exact distances</w:t>
      </w:r>
      <w:r w:rsidR="0093705B">
        <w:t xml:space="preserve"> that you</w:t>
      </w:r>
      <w:r w:rsidR="00C400DD">
        <w:t xml:space="preserve"> have to</w:t>
      </w:r>
      <w:r w:rsidR="0093705B">
        <w:t xml:space="preserve"> move up or down from the x-axis</w:t>
      </w:r>
      <w:r w:rsidR="00C921D7">
        <w:t xml:space="preserve"> to reach any point</w:t>
      </w:r>
      <w:r w:rsidR="00C400DD">
        <w:t>. This is only the case for the points not on the x or y-axis</w:t>
      </w:r>
      <w:r w:rsidR="00A37623">
        <w:t xml:space="preserve"> that we do not</w:t>
      </w:r>
      <w:r w:rsidR="007024CC">
        <w:t xml:space="preserve"> already have coordinates for.</w:t>
      </w:r>
    </w:p>
    <w:p w:rsidR="00C400DD" w:rsidRDefault="00C400DD" w:rsidP="00C400DD"/>
    <w:p w:rsidR="00A37623" w:rsidRDefault="00C921D7" w:rsidP="00A37623">
      <w:pPr>
        <w:pStyle w:val="ListParagraph"/>
        <w:numPr>
          <w:ilvl w:val="1"/>
          <w:numId w:val="2"/>
        </w:numPr>
      </w:pPr>
      <w:r>
        <w:t xml:space="preserve">Carefully cut off the bottom of the front page using scissors and then cut out </w:t>
      </w:r>
      <w:r w:rsidRPr="00A37623">
        <w:rPr>
          <w:u w:val="single"/>
        </w:rPr>
        <w:t>all 4</w:t>
      </w:r>
      <w:r w:rsidR="00A37623">
        <w:t xml:space="preserve">exact </w:t>
      </w:r>
      <w:r>
        <w:t>distances by carefully cutting along the dotte</w:t>
      </w:r>
      <w:r w:rsidR="00A73895">
        <w:t>d lines.</w:t>
      </w:r>
    </w:p>
    <w:p w:rsidR="00A73895" w:rsidRDefault="00A73895" w:rsidP="00A73895"/>
    <w:p w:rsidR="00A73895" w:rsidRDefault="00A73895" w:rsidP="00A73895">
      <w:pPr>
        <w:pStyle w:val="ListParagraph"/>
        <w:numPr>
          <w:ilvl w:val="1"/>
          <w:numId w:val="2"/>
        </w:numPr>
      </w:pPr>
      <w:r>
        <w:t xml:space="preserve">Gather your trash, throw it out, and put your scissors back. </w:t>
      </w:r>
    </w:p>
    <w:p w:rsidR="00A37623" w:rsidRDefault="00A37623" w:rsidP="00A37623">
      <w:pPr>
        <w:pStyle w:val="ListParagraph"/>
        <w:ind w:left="1440"/>
      </w:pPr>
    </w:p>
    <w:p w:rsidR="00A37623" w:rsidRDefault="00A37623" w:rsidP="00A37623">
      <w:pPr>
        <w:pStyle w:val="ListParagraph"/>
        <w:numPr>
          <w:ilvl w:val="1"/>
          <w:numId w:val="2"/>
        </w:numPr>
      </w:pPr>
      <w:r>
        <w:t>The exact distances for the cutouts are as follows:</w:t>
      </w:r>
    </w:p>
    <w:p w:rsidR="000318A6" w:rsidRDefault="00F70555" w:rsidP="000318A6">
      <w:r>
        <w:rPr>
          <w:noProof/>
        </w:rPr>
        <w:pict>
          <v:rect id="Rectangle 5" o:spid="_x0000_s1026" style="position:absolute;margin-left:91.2pt;margin-top:4.25pt;width:328.2pt;height:50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" filled="f" strokecolor="black [3213]" strokeweight="1pt"/>
        </w:pict>
      </w:r>
    </w:p>
    <w:p w:rsidR="007024CC" w:rsidRDefault="003146E9" w:rsidP="000318A6">
      <w:pPr>
        <w:ind w:left="1440" w:firstLine="720"/>
      </w:pPr>
      <w:r w:rsidRPr="00A37623">
        <w:rPr>
          <w:position w:val="-24"/>
        </w:rPr>
        <w:object w:dxaOrig="5880" w:dyaOrig="680">
          <v:shape id="_x0000_i1034" type="#_x0000_t75" style="width:293.45pt;height:34.65pt" o:ole="">
            <v:imagedata r:id="rId19" o:title=""/>
          </v:shape>
          <o:OLEObject Type="Embed" ProgID="Equation.DSMT4" ShapeID="_x0000_i1034" DrawAspect="Content" ObjectID="_1537851366" r:id="rId20"/>
        </w:object>
      </w:r>
    </w:p>
    <w:p w:rsidR="007024CC" w:rsidRDefault="007024CC" w:rsidP="007024CC">
      <w:pPr>
        <w:ind w:left="1440"/>
      </w:pPr>
    </w:p>
    <w:p w:rsidR="00A9175F" w:rsidRDefault="00A9175F" w:rsidP="007024CC">
      <w:pPr>
        <w:ind w:left="1440"/>
      </w:pPr>
    </w:p>
    <w:p w:rsidR="00C400DD" w:rsidRPr="00A9175F" w:rsidRDefault="00A37623" w:rsidP="00A9175F">
      <w:pPr>
        <w:pStyle w:val="ListParagraph"/>
        <w:numPr>
          <w:ilvl w:val="1"/>
          <w:numId w:val="2"/>
        </w:numPr>
      </w:pPr>
      <w:r>
        <w:t xml:space="preserve">Use your exact distance cutouts </w:t>
      </w:r>
      <w:r w:rsidR="00C400DD">
        <w:t>to find the</w:t>
      </w:r>
      <w:r w:rsidR="000318A6">
        <w:t xml:space="preserve"> remaining coordinates for the points on your unit circle. Write them</w:t>
      </w:r>
      <w:r w:rsidR="00A9175F">
        <w:t xml:space="preserve"> carefully </w:t>
      </w:r>
      <w:r w:rsidR="000318A6">
        <w:t>on the circle</w:t>
      </w:r>
      <w:r w:rsidR="00A9175F">
        <w:t xml:space="preserve"> using their exact lengths values in the box above. </w:t>
      </w:r>
      <w:r w:rsidR="00C400DD" w:rsidRPr="00A9175F">
        <w:rPr>
          <w:i/>
        </w:rPr>
        <w:t xml:space="preserve">Note: </w:t>
      </w:r>
      <w:r w:rsidR="000318A6" w:rsidRPr="00A9175F">
        <w:rPr>
          <w:i/>
        </w:rPr>
        <w:t>X</w:t>
      </w:r>
      <w:r w:rsidR="00C400DD" w:rsidRPr="00A9175F">
        <w:rPr>
          <w:i/>
        </w:rPr>
        <w:t xml:space="preserve"> and </w:t>
      </w:r>
      <w:r w:rsidR="000318A6" w:rsidRPr="00A9175F">
        <w:rPr>
          <w:i/>
        </w:rPr>
        <w:t>Y</w:t>
      </w:r>
      <w:r w:rsidR="00C400DD" w:rsidRPr="00A9175F">
        <w:rPr>
          <w:i/>
        </w:rPr>
        <w:t xml:space="preserve"> coordinates can be positive and negative.</w:t>
      </w:r>
      <w:r w:rsidR="000318A6" w:rsidRPr="00A9175F">
        <w:rPr>
          <w:i/>
        </w:rPr>
        <w:t xml:space="preserve"> Think before you write</w:t>
      </w:r>
      <w:r w:rsidR="00C400DD" w:rsidRPr="00A9175F">
        <w:rPr>
          <w:i/>
        </w:rPr>
        <w:t>!</w:t>
      </w:r>
    </w:p>
    <w:p w:rsidR="00C400DD" w:rsidRDefault="00C400DD" w:rsidP="00C400DD">
      <w:pPr>
        <w:ind w:left="720"/>
        <w:rPr>
          <w:i/>
        </w:rPr>
      </w:pPr>
    </w:p>
    <w:p w:rsidR="00A73895" w:rsidRPr="00C400DD" w:rsidRDefault="00A73895" w:rsidP="00C400DD">
      <w:pPr>
        <w:ind w:left="720"/>
        <w:rPr>
          <w:i/>
        </w:rPr>
      </w:pPr>
    </w:p>
    <w:p w:rsidR="00EE50AD" w:rsidRDefault="00A73895" w:rsidP="00A73895">
      <w:pPr>
        <w:pStyle w:val="ListParagraph"/>
        <w:numPr>
          <w:ilvl w:val="0"/>
          <w:numId w:val="2"/>
        </w:numPr>
      </w:pPr>
      <w:r>
        <w:t>After filling in all of the coordinates on your unit circle, check to make sure your coordinates are correct with your teacher before moving on.</w:t>
      </w:r>
    </w:p>
    <w:p w:rsidR="00A73895" w:rsidRDefault="00A73895" w:rsidP="00A73895"/>
    <w:p w:rsidR="00A73895" w:rsidRDefault="00A73895" w:rsidP="00A73895"/>
    <w:p w:rsidR="00E11375" w:rsidRDefault="00E11375" w:rsidP="00E11375">
      <w:pPr>
        <w:pStyle w:val="ListParagraph"/>
        <w:numPr>
          <w:ilvl w:val="0"/>
          <w:numId w:val="2"/>
        </w:numPr>
      </w:pPr>
      <w:r>
        <w:t xml:space="preserve">Find all of the exact values below using your newly completed unit circle on the front page. All </w:t>
      </w:r>
      <w:r w:rsidRPr="00993B8C">
        <w:rPr>
          <w:position w:val="-6"/>
        </w:rPr>
        <w:object w:dxaOrig="200" w:dyaOrig="279">
          <v:shape id="_x0000_i1035" type="#_x0000_t75" style="width:10.2pt;height:14.25pt" o:ole="">
            <v:imagedata r:id="rId7" o:title=""/>
          </v:shape>
          <o:OLEObject Type="Embed" ProgID="Equation.DSMT4" ShapeID="_x0000_i1035" DrawAspect="Content" ObjectID="_1537851367" r:id="rId21"/>
        </w:object>
      </w:r>
      <w:r>
        <w:t xml:space="preserve"> values are in degrees. Remember to always rotate from point (1, 0).</w:t>
      </w:r>
    </w:p>
    <w:p w:rsidR="00E11375" w:rsidRPr="0093705B" w:rsidRDefault="00E11375" w:rsidP="00E11375">
      <w:pPr>
        <w:pStyle w:val="ListParagraph"/>
        <w:rPr>
          <w:b/>
        </w:rPr>
      </w:pPr>
      <w:r>
        <w:rPr>
          <w:b/>
        </w:rPr>
        <w:t>NO CALCULATOR!</w:t>
      </w:r>
    </w:p>
    <w:p w:rsidR="00E11375" w:rsidRDefault="00E11375" w:rsidP="00E11375">
      <w:pPr>
        <w:pStyle w:val="ListParagraph"/>
      </w:pPr>
    </w:p>
    <w:p w:rsidR="00E11375" w:rsidRDefault="00E11375" w:rsidP="00E11375">
      <w:pPr>
        <w:ind w:left="720"/>
      </w:pPr>
      <w:proofErr w:type="gramStart"/>
      <w:r>
        <w:t xml:space="preserve">a.  </w:t>
      </w:r>
      <w:proofErr w:type="spellStart"/>
      <w:r w:rsidR="00F329CD">
        <w:t>c</w:t>
      </w:r>
      <w:r>
        <w:t>os</w:t>
      </w:r>
      <w:proofErr w:type="spellEnd"/>
      <w:proofErr w:type="gramEnd"/>
      <w:r>
        <w:t xml:space="preserve">(60) = </w:t>
      </w:r>
      <w:r>
        <w:tab/>
      </w:r>
      <w:r>
        <w:tab/>
        <w:t xml:space="preserve">b.  </w:t>
      </w:r>
      <w:proofErr w:type="gramStart"/>
      <w:r w:rsidR="00F329CD">
        <w:t>s</w:t>
      </w:r>
      <w:r>
        <w:t>in(</w:t>
      </w:r>
      <w:proofErr w:type="gramEnd"/>
      <w:r>
        <w:t>-30) =</w:t>
      </w:r>
      <w:r>
        <w:tab/>
      </w:r>
      <w:r>
        <w:tab/>
        <w:t xml:space="preserve">c.  </w:t>
      </w:r>
      <w:proofErr w:type="gramStart"/>
      <w:r w:rsidR="00F329CD">
        <w:t>s</w:t>
      </w:r>
      <w:r>
        <w:t>in(</w:t>
      </w:r>
      <w:proofErr w:type="gramEnd"/>
      <w:r>
        <w:t xml:space="preserve">120) = </w:t>
      </w:r>
      <w:r>
        <w:tab/>
      </w:r>
      <w:r>
        <w:tab/>
        <w:t xml:space="preserve">d.  </w:t>
      </w:r>
      <w:proofErr w:type="spellStart"/>
      <w:proofErr w:type="gramStart"/>
      <w:r w:rsidR="00F329CD">
        <w:t>c</w:t>
      </w:r>
      <w:r>
        <w:t>os</w:t>
      </w:r>
      <w:proofErr w:type="spellEnd"/>
      <w:r>
        <w:t>(</w:t>
      </w:r>
      <w:proofErr w:type="gramEnd"/>
      <w:r>
        <w:t xml:space="preserve">135) = </w:t>
      </w:r>
      <w:r>
        <w:tab/>
      </w:r>
    </w:p>
    <w:p w:rsidR="00E11375" w:rsidRDefault="00E11375" w:rsidP="00E11375">
      <w:pPr>
        <w:ind w:left="720"/>
      </w:pPr>
    </w:p>
    <w:p w:rsidR="00FF522D" w:rsidRDefault="00FF522D" w:rsidP="00E11375">
      <w:pPr>
        <w:ind w:left="720"/>
      </w:pPr>
    </w:p>
    <w:p w:rsidR="00FF522D" w:rsidRDefault="00FF522D" w:rsidP="00E11375">
      <w:pPr>
        <w:ind w:left="720"/>
      </w:pPr>
    </w:p>
    <w:p w:rsidR="00E11375" w:rsidRDefault="00E11375" w:rsidP="00E11375">
      <w:pPr>
        <w:ind w:left="720"/>
      </w:pPr>
      <w:proofErr w:type="gramStart"/>
      <w:r>
        <w:t>e</w:t>
      </w:r>
      <w:proofErr w:type="gramEnd"/>
      <w:r>
        <w:t xml:space="preserve">. </w:t>
      </w:r>
      <w:proofErr w:type="spellStart"/>
      <w:r w:rsidR="00F329CD">
        <w:t>c</w:t>
      </w:r>
      <w:r>
        <w:t>os</w:t>
      </w:r>
      <w:proofErr w:type="spellEnd"/>
      <w:r>
        <w:t>(-150) =</w:t>
      </w:r>
      <w:r>
        <w:tab/>
      </w:r>
      <w:r>
        <w:tab/>
        <w:t xml:space="preserve">f.  </w:t>
      </w:r>
      <w:proofErr w:type="gramStart"/>
      <w:r w:rsidR="00F329CD">
        <w:t>s</w:t>
      </w:r>
      <w:r>
        <w:t>in(</w:t>
      </w:r>
      <w:proofErr w:type="gramEnd"/>
      <w:r>
        <w:t>-</w:t>
      </w:r>
      <w:r w:rsidR="00FF522D">
        <w:t>315</w:t>
      </w:r>
      <w:r>
        <w:t xml:space="preserve">) =  </w:t>
      </w:r>
      <w:r>
        <w:tab/>
        <w:t xml:space="preserve">g.  </w:t>
      </w:r>
      <w:proofErr w:type="gramStart"/>
      <w:r w:rsidR="00F329CD">
        <w:t>s</w:t>
      </w:r>
      <w:r>
        <w:t>in(</w:t>
      </w:r>
      <w:proofErr w:type="gramEnd"/>
      <w:r>
        <w:t>315) =</w:t>
      </w:r>
      <w:r>
        <w:tab/>
      </w:r>
      <w:r>
        <w:tab/>
        <w:t xml:space="preserve">h.  </w:t>
      </w:r>
      <w:proofErr w:type="spellStart"/>
      <w:proofErr w:type="gramStart"/>
      <w:r w:rsidR="00F329CD">
        <w:t>c</w:t>
      </w:r>
      <w:r>
        <w:t>os</w:t>
      </w:r>
      <w:proofErr w:type="spellEnd"/>
      <w:r>
        <w:t>(</w:t>
      </w:r>
      <w:proofErr w:type="gramEnd"/>
      <w:r>
        <w:t>300) =</w:t>
      </w:r>
    </w:p>
    <w:p w:rsidR="00E11375" w:rsidRDefault="00E11375" w:rsidP="00E11375">
      <w:pPr>
        <w:ind w:left="720"/>
      </w:pPr>
    </w:p>
    <w:p w:rsidR="00FF522D" w:rsidRDefault="00FF522D" w:rsidP="00E11375">
      <w:pPr>
        <w:ind w:left="720"/>
      </w:pPr>
    </w:p>
    <w:p w:rsidR="00FF522D" w:rsidRDefault="00FF522D" w:rsidP="00E11375">
      <w:pPr>
        <w:ind w:left="720"/>
      </w:pPr>
    </w:p>
    <w:p w:rsidR="00E11375" w:rsidRDefault="00E11375" w:rsidP="00E11375">
      <w:pPr>
        <w:ind w:left="720"/>
      </w:pPr>
      <w:proofErr w:type="spellStart"/>
      <w:proofErr w:type="gramStart"/>
      <w:r>
        <w:t>i</w:t>
      </w:r>
      <w:proofErr w:type="spellEnd"/>
      <w:r>
        <w:t xml:space="preserve">.  </w:t>
      </w:r>
      <w:r w:rsidR="00F329CD">
        <w:t>s</w:t>
      </w:r>
      <w:r>
        <w:t>in</w:t>
      </w:r>
      <w:proofErr w:type="gramEnd"/>
      <w:r>
        <w:t xml:space="preserve">(-330) = </w:t>
      </w:r>
      <w:r>
        <w:tab/>
      </w:r>
      <w:r>
        <w:tab/>
        <w:t xml:space="preserve">j.  </w:t>
      </w:r>
      <w:proofErr w:type="gramStart"/>
      <w:r w:rsidR="00F329CD">
        <w:t>s</w:t>
      </w:r>
      <w:r>
        <w:t>in(</w:t>
      </w:r>
      <w:proofErr w:type="gramEnd"/>
      <w:r>
        <w:t xml:space="preserve">240) = </w:t>
      </w:r>
      <w:r>
        <w:tab/>
      </w:r>
      <w:r>
        <w:tab/>
        <w:t xml:space="preserve">k.  </w:t>
      </w:r>
      <w:proofErr w:type="spellStart"/>
      <w:proofErr w:type="gramStart"/>
      <w:r w:rsidR="00F329CD">
        <w:t>c</w:t>
      </w:r>
      <w:r w:rsidR="00FF522D">
        <w:t>os</w:t>
      </w:r>
      <w:proofErr w:type="spellEnd"/>
      <w:r>
        <w:t>(</w:t>
      </w:r>
      <w:proofErr w:type="gramEnd"/>
      <w:r w:rsidR="00FF522D">
        <w:t>225</w:t>
      </w:r>
      <w:r>
        <w:t xml:space="preserve">) =   </w:t>
      </w:r>
      <w:r>
        <w:tab/>
        <w:t xml:space="preserve">l.  </w:t>
      </w:r>
      <w:proofErr w:type="gramStart"/>
      <w:r w:rsidR="00F329CD">
        <w:t>s</w:t>
      </w:r>
      <w:r>
        <w:t>in(</w:t>
      </w:r>
      <w:proofErr w:type="gramEnd"/>
      <w:r w:rsidR="00FF522D">
        <w:t>870</w:t>
      </w:r>
      <w:r>
        <w:t xml:space="preserve">) = </w:t>
      </w:r>
    </w:p>
    <w:p w:rsidR="00E11375" w:rsidRDefault="00E11375" w:rsidP="00E11375">
      <w:pPr>
        <w:pStyle w:val="ListParagraph"/>
      </w:pPr>
    </w:p>
    <w:p w:rsidR="00E11375" w:rsidRDefault="00E11375" w:rsidP="00E11375">
      <w:pPr>
        <w:pStyle w:val="ListParagraph"/>
      </w:pPr>
    </w:p>
    <w:p w:rsidR="00973798" w:rsidRDefault="00973798" w:rsidP="00E11375">
      <w:pPr>
        <w:pStyle w:val="ListParagraph"/>
      </w:pPr>
    </w:p>
    <w:p w:rsidR="00973798" w:rsidRDefault="00973798" w:rsidP="00973798">
      <w:pPr>
        <w:pStyle w:val="ListParagraph"/>
        <w:numPr>
          <w:ilvl w:val="0"/>
          <w:numId w:val="2"/>
        </w:numPr>
      </w:pPr>
      <w:r>
        <w:t>Check your answers to #9 with your teacher before moving on</w:t>
      </w:r>
      <w:r w:rsidR="00212102">
        <w:t xml:space="preserve"> to #11</w:t>
      </w:r>
      <w:r>
        <w:t xml:space="preserve">. </w:t>
      </w:r>
    </w:p>
    <w:p w:rsidR="00973798" w:rsidRDefault="00973798" w:rsidP="00973798"/>
    <w:p w:rsidR="00212102" w:rsidRDefault="00212102" w:rsidP="00212102">
      <w:pPr>
        <w:pStyle w:val="ListParagraph"/>
        <w:numPr>
          <w:ilvl w:val="0"/>
          <w:numId w:val="2"/>
        </w:numPr>
      </w:pPr>
      <w:r w:rsidRPr="00212102">
        <w:rPr>
          <w:b/>
          <w:u w:val="single"/>
        </w:rPr>
        <w:lastRenderedPageBreak/>
        <w:t xml:space="preserve">Without looking at your completed unit </w:t>
      </w:r>
      <w:proofErr w:type="gramStart"/>
      <w:r w:rsidRPr="00212102">
        <w:rPr>
          <w:b/>
          <w:u w:val="single"/>
        </w:rPr>
        <w:t>circle,</w:t>
      </w:r>
      <w:proofErr w:type="gramEnd"/>
      <w:r w:rsidRPr="00212102">
        <w:rPr>
          <w:b/>
          <w:u w:val="single"/>
        </w:rPr>
        <w:t xml:space="preserve"> or your work from #9</w:t>
      </w:r>
      <w:r>
        <w:t xml:space="preserve">, find all of the exact values below. All </w:t>
      </w:r>
      <w:r w:rsidRPr="00993B8C">
        <w:rPr>
          <w:position w:val="-6"/>
        </w:rPr>
        <w:object w:dxaOrig="200" w:dyaOrig="279">
          <v:shape id="_x0000_i1036" type="#_x0000_t75" style="width:10.2pt;height:14.25pt" o:ole="">
            <v:imagedata r:id="rId7" o:title=""/>
          </v:shape>
          <o:OLEObject Type="Embed" ProgID="Equation.DSMT4" ShapeID="_x0000_i1036" DrawAspect="Content" ObjectID="_1537851368" r:id="rId22"/>
        </w:object>
      </w:r>
      <w:r>
        <w:t xml:space="preserve"> values are in degrees. </w:t>
      </w:r>
    </w:p>
    <w:p w:rsidR="00212102" w:rsidRDefault="00212102" w:rsidP="00212102">
      <w:pPr>
        <w:pStyle w:val="ListParagraph"/>
      </w:pPr>
    </w:p>
    <w:p w:rsidR="00CB1211" w:rsidRPr="00CB1211" w:rsidRDefault="00212102" w:rsidP="00212102">
      <w:pPr>
        <w:ind w:left="720"/>
      </w:pPr>
      <w:r w:rsidRPr="00CB1211">
        <w:t xml:space="preserve">Use the idea of “long” “medium” and “short” to help you. </w:t>
      </w:r>
    </w:p>
    <w:p w:rsidR="00212102" w:rsidRDefault="00212102" w:rsidP="00CB1211">
      <w:pPr>
        <w:rPr>
          <w:i/>
        </w:rPr>
      </w:pPr>
    </w:p>
    <w:p w:rsidR="00CB1211" w:rsidRDefault="00212102" w:rsidP="00500F1B">
      <w:pPr>
        <w:ind w:firstLine="720"/>
      </w:pPr>
      <w:r>
        <w:t>Write the exact length for the long, medium, and short below before starting.</w:t>
      </w:r>
    </w:p>
    <w:p w:rsidR="00CB1211" w:rsidRDefault="00CB1211" w:rsidP="00212102">
      <w:pPr>
        <w:ind w:left="720"/>
      </w:pPr>
      <w:r>
        <w:t xml:space="preserve">Look back for the values if you need to. </w:t>
      </w:r>
    </w:p>
    <w:p w:rsidR="00212102" w:rsidRDefault="00CB1211" w:rsidP="00212102">
      <w:pPr>
        <w:ind w:left="720"/>
      </w:pPr>
      <w:r>
        <w:t xml:space="preserve">You need to memorize these values as short, medium, and long. </w:t>
      </w:r>
    </w:p>
    <w:p w:rsidR="00212102" w:rsidRDefault="00F70555" w:rsidP="00212102">
      <w:pPr>
        <w:ind w:left="720"/>
      </w:pPr>
      <w:r>
        <w:rPr>
          <w:noProof/>
        </w:rPr>
        <w:pict>
          <v:rect id="Rectangle 7" o:spid="_x0000_s1046" style="position:absolute;left:0;text-align:left;margin-left:60.6pt;margin-top:10.45pt;width:404.35pt;height:40.2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" filled="f" strokecolor="black [3213]" strokeweight="1pt">
            <w10:wrap anchorx="margin"/>
          </v:rect>
        </w:pict>
      </w:r>
    </w:p>
    <w:p w:rsidR="00212102" w:rsidRDefault="00CB1211" w:rsidP="00CB1211">
      <w:pPr>
        <w:ind w:left="720"/>
      </w:pPr>
      <w:r>
        <w:tab/>
        <w:t>Long =</w:t>
      </w:r>
      <w:r>
        <w:tab/>
      </w:r>
      <w:r>
        <w:tab/>
      </w:r>
      <w:r>
        <w:tab/>
      </w:r>
      <w:r>
        <w:tab/>
      </w:r>
      <w:r w:rsidR="00212102">
        <w:t>Medi</w:t>
      </w:r>
      <w:r>
        <w:t xml:space="preserve">um = </w:t>
      </w:r>
      <w:r>
        <w:tab/>
      </w:r>
      <w:r>
        <w:tab/>
      </w:r>
      <w:r>
        <w:tab/>
      </w:r>
      <w:r w:rsidR="00212102">
        <w:t xml:space="preserve">Short = </w:t>
      </w:r>
    </w:p>
    <w:p w:rsidR="00CB1211" w:rsidRDefault="00CB1211" w:rsidP="00212102">
      <w:pPr>
        <w:ind w:left="720"/>
      </w:pPr>
    </w:p>
    <w:p w:rsidR="00CB1211" w:rsidRDefault="00CB1211" w:rsidP="00212102">
      <w:pPr>
        <w:ind w:left="720"/>
      </w:pPr>
    </w:p>
    <w:p w:rsidR="00CB1211" w:rsidRDefault="00CB1211" w:rsidP="00212102">
      <w:pPr>
        <w:ind w:left="720"/>
        <w:rPr>
          <w:b/>
        </w:rPr>
      </w:pPr>
    </w:p>
    <w:p w:rsidR="00E27B1A" w:rsidRDefault="00CB1211" w:rsidP="00E27B1A">
      <w:pPr>
        <w:ind w:left="720"/>
        <w:rPr>
          <w:b/>
        </w:rPr>
      </w:pPr>
      <w:r>
        <w:rPr>
          <w:b/>
        </w:rPr>
        <w:t>Once Again - DO NOT LOOK</w:t>
      </w:r>
      <w:r w:rsidR="00E27B1A">
        <w:rPr>
          <w:b/>
        </w:rPr>
        <w:t xml:space="preserve"> AT YOUR COMPLETED UNIT CIRCLE AND </w:t>
      </w:r>
      <w:r w:rsidR="00E27B1A">
        <w:rPr>
          <w:b/>
        </w:rPr>
        <w:tab/>
      </w:r>
      <w:r w:rsidR="00E27B1A">
        <w:rPr>
          <w:b/>
        </w:rPr>
        <w:tab/>
      </w:r>
      <w:r w:rsidR="00E27B1A">
        <w:rPr>
          <w:b/>
        </w:rPr>
        <w:tab/>
        <w:t>DO NOT USE A CALCULATOR!</w:t>
      </w:r>
    </w:p>
    <w:p w:rsidR="00CB1211" w:rsidRDefault="00CB1211" w:rsidP="00CB1211">
      <w:pPr>
        <w:ind w:left="720"/>
      </w:pPr>
      <w:r w:rsidRPr="00CB1211">
        <w:t xml:space="preserve">Think </w:t>
      </w:r>
      <w:r>
        <w:t>about where the rotation takes you on the unit circle.</w:t>
      </w:r>
      <w:r w:rsidR="006376A8">
        <w:t xml:space="preserve"> Find that place</w:t>
      </w:r>
    </w:p>
    <w:p w:rsidR="00CB1211" w:rsidRDefault="00CB1211" w:rsidP="00CB1211">
      <w:pPr>
        <w:ind w:left="720"/>
      </w:pPr>
      <w:r>
        <w:t xml:space="preserve">Place your point carefully in the correct place </w:t>
      </w:r>
      <w:r w:rsidR="00500F1B">
        <w:t>with</w:t>
      </w:r>
      <w:r>
        <w:t xml:space="preserve">in the </w:t>
      </w:r>
      <w:r w:rsidR="00500F1B">
        <w:t xml:space="preserve">correct </w:t>
      </w:r>
      <w:r>
        <w:t>quadrant</w:t>
      </w:r>
      <w:r w:rsidR="00500F1B">
        <w:t xml:space="preserve"> on the circle</w:t>
      </w:r>
      <w:r>
        <w:t xml:space="preserve">. </w:t>
      </w:r>
    </w:p>
    <w:p w:rsidR="00CB1211" w:rsidRDefault="006376A8" w:rsidP="00212102">
      <w:pPr>
        <w:ind w:left="720"/>
      </w:pPr>
      <w:r>
        <w:t>Think</w:t>
      </w:r>
      <w:r w:rsidR="00CB1211">
        <w:t xml:space="preserve"> if they want an x or y </w:t>
      </w:r>
      <w:proofErr w:type="gramStart"/>
      <w:r w:rsidR="00CB1211">
        <w:t>coordinate</w:t>
      </w:r>
      <w:proofErr w:type="gramEnd"/>
      <w:r w:rsidR="00500F1B">
        <w:t>.</w:t>
      </w:r>
    </w:p>
    <w:p w:rsidR="00500F1B" w:rsidRDefault="00CB1211" w:rsidP="00212102">
      <w:pPr>
        <w:ind w:left="720"/>
      </w:pPr>
      <w:r>
        <w:t>Think</w:t>
      </w:r>
      <w:r w:rsidR="00500F1B">
        <w:t xml:space="preserve"> about if the x or y coordinate is positive or negative.</w:t>
      </w:r>
    </w:p>
    <w:p w:rsidR="00E27B1A" w:rsidRDefault="00500F1B" w:rsidP="00212102">
      <w:pPr>
        <w:ind w:left="720"/>
      </w:pPr>
      <w:r>
        <w:t>Think about if the x or y coordinate is long, medium, or short</w:t>
      </w:r>
      <w:r w:rsidR="00E27B1A">
        <w:t xml:space="preserve"> in that quadrant</w:t>
      </w:r>
      <w:r>
        <w:t>.</w:t>
      </w:r>
    </w:p>
    <w:p w:rsidR="00CB1211" w:rsidRDefault="00E27B1A" w:rsidP="00212102">
      <w:pPr>
        <w:ind w:left="720"/>
      </w:pPr>
      <w:r>
        <w:t>Recall the exact value for the long, medium, or short</w:t>
      </w:r>
      <w:r w:rsidR="006376A8">
        <w:t xml:space="preserve"> from your table above</w:t>
      </w:r>
      <w:r>
        <w:t>.</w:t>
      </w:r>
    </w:p>
    <w:p w:rsidR="00500F1B" w:rsidRDefault="00F01B74" w:rsidP="00212102">
      <w:pPr>
        <w:ind w:left="720"/>
      </w:pPr>
      <w:r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1690089</wp:posOffset>
            </wp:positionH>
            <wp:positionV relativeFrom="paragraph">
              <wp:posOffset>13335</wp:posOffset>
            </wp:positionV>
            <wp:extent cx="2025650" cy="2159000"/>
            <wp:effectExtent l="0" t="0" r="0" b="0"/>
            <wp:wrapNone/>
            <wp:docPr id="11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2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215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0F1B">
        <w:t xml:space="preserve">Write </w:t>
      </w:r>
      <w:r>
        <w:t>the exact value as either a positive or a negative value</w:t>
      </w:r>
      <w:r w:rsidR="00500F1B">
        <w:t xml:space="preserve">. </w:t>
      </w: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</w:p>
    <w:p w:rsidR="00F01B74" w:rsidRDefault="00F01B74" w:rsidP="00212102">
      <w:pPr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01B74" w:rsidRDefault="00F01B74" w:rsidP="00212102">
      <w:pPr>
        <w:ind w:left="720"/>
      </w:pPr>
    </w:p>
    <w:p w:rsidR="00F01B74" w:rsidRDefault="000C59E0" w:rsidP="00212102">
      <w:pPr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01B74" w:rsidRPr="000C59E0" w:rsidRDefault="000C59E0" w:rsidP="00212102">
      <w:pPr>
        <w:ind w:left="720"/>
        <w:rPr>
          <w:sz w:val="16"/>
          <w:szCs w:val="16"/>
        </w:rPr>
      </w:pPr>
      <w:r>
        <w:tab/>
      </w:r>
      <w:r>
        <w:rPr>
          <w:sz w:val="16"/>
          <w:szCs w:val="16"/>
        </w:rPr>
        <w:t xml:space="preserve"> Write lightly in pencil and e</w:t>
      </w:r>
      <w:r w:rsidRPr="000C59E0">
        <w:rPr>
          <w:sz w:val="16"/>
          <w:szCs w:val="16"/>
        </w:rPr>
        <w:t>rase your markings on the circle after each problem.</w:t>
      </w:r>
    </w:p>
    <w:p w:rsidR="00120D6D" w:rsidRDefault="00120D6D" w:rsidP="00F01B74"/>
    <w:p w:rsidR="000C59E0" w:rsidRDefault="000C59E0" w:rsidP="000C59E0">
      <w:pPr>
        <w:ind w:left="720"/>
      </w:pPr>
      <w:proofErr w:type="gramStart"/>
      <w:r>
        <w:t xml:space="preserve">a.  </w:t>
      </w:r>
      <w:proofErr w:type="spellStart"/>
      <w:r w:rsidR="00F329CD">
        <w:t>c</w:t>
      </w:r>
      <w:r>
        <w:t>os</w:t>
      </w:r>
      <w:proofErr w:type="spellEnd"/>
      <w:proofErr w:type="gramEnd"/>
      <w:r>
        <w:t xml:space="preserve">(30) = </w:t>
      </w:r>
      <w:r>
        <w:tab/>
      </w:r>
      <w:r>
        <w:tab/>
        <w:t xml:space="preserve">b.  </w:t>
      </w:r>
      <w:proofErr w:type="spellStart"/>
      <w:proofErr w:type="gramStart"/>
      <w:r w:rsidR="00F329CD">
        <w:t>c</w:t>
      </w:r>
      <w:r>
        <w:t>os</w:t>
      </w:r>
      <w:proofErr w:type="spellEnd"/>
      <w:r>
        <w:t>(</w:t>
      </w:r>
      <w:proofErr w:type="gramEnd"/>
      <w:r>
        <w:t xml:space="preserve">240) = </w:t>
      </w:r>
      <w:r w:rsidR="00F329CD">
        <w:tab/>
      </w:r>
      <w:r>
        <w:tab/>
      </w:r>
      <w:r w:rsidR="00905EE0">
        <w:t>c</w:t>
      </w:r>
      <w:r>
        <w:t xml:space="preserve">.  </w:t>
      </w:r>
      <w:proofErr w:type="gramStart"/>
      <w:r w:rsidR="00F329CD">
        <w:t>s</w:t>
      </w:r>
      <w:r>
        <w:t>in(</w:t>
      </w:r>
      <w:proofErr w:type="gramEnd"/>
      <w:r>
        <w:t xml:space="preserve">-135) =   </w:t>
      </w:r>
      <w:r>
        <w:tab/>
      </w:r>
      <w:r w:rsidR="00905EE0">
        <w:t>d</w:t>
      </w:r>
      <w:r>
        <w:t xml:space="preserve">.  </w:t>
      </w:r>
      <w:proofErr w:type="spellStart"/>
      <w:proofErr w:type="gramStart"/>
      <w:r w:rsidR="00F329CD">
        <w:t>c</w:t>
      </w:r>
      <w:r>
        <w:t>os</w:t>
      </w:r>
      <w:proofErr w:type="spellEnd"/>
      <w:r>
        <w:t>(</w:t>
      </w:r>
      <w:proofErr w:type="gramEnd"/>
      <w:r>
        <w:t xml:space="preserve">60) = </w:t>
      </w:r>
    </w:p>
    <w:p w:rsidR="00F01B74" w:rsidRDefault="00F01B74" w:rsidP="000C59E0"/>
    <w:p w:rsidR="00905EE0" w:rsidRDefault="00905EE0" w:rsidP="000C59E0"/>
    <w:p w:rsidR="00905EE0" w:rsidRDefault="00905EE0" w:rsidP="000C59E0"/>
    <w:p w:rsidR="00F01B74" w:rsidRDefault="00F01B74" w:rsidP="00212102">
      <w:pPr>
        <w:ind w:left="720"/>
      </w:pPr>
    </w:p>
    <w:p w:rsidR="00120D6D" w:rsidRDefault="00120D6D" w:rsidP="00212102">
      <w:pPr>
        <w:ind w:left="720"/>
      </w:pPr>
    </w:p>
    <w:p w:rsidR="000C59E0" w:rsidRDefault="000C59E0" w:rsidP="000C59E0">
      <w:pPr>
        <w:ind w:left="720"/>
      </w:pPr>
      <w:proofErr w:type="gramStart"/>
      <w:r>
        <w:t>e</w:t>
      </w:r>
      <w:proofErr w:type="gramEnd"/>
      <w:r>
        <w:t xml:space="preserve">. </w:t>
      </w:r>
      <w:r w:rsidR="00F329CD">
        <w:t>s</w:t>
      </w:r>
      <w:r>
        <w:t>in(210) =</w:t>
      </w:r>
      <w:r>
        <w:tab/>
      </w:r>
      <w:r>
        <w:tab/>
        <w:t xml:space="preserve">f.  </w:t>
      </w:r>
      <w:proofErr w:type="spellStart"/>
      <w:proofErr w:type="gramStart"/>
      <w:r w:rsidR="00F329CD">
        <w:t>c</w:t>
      </w:r>
      <w:r w:rsidR="00905EE0">
        <w:t>os</w:t>
      </w:r>
      <w:proofErr w:type="spellEnd"/>
      <w:r>
        <w:t>(</w:t>
      </w:r>
      <w:proofErr w:type="gramEnd"/>
      <w:r w:rsidR="00905EE0">
        <w:t>45</w:t>
      </w:r>
      <w:r>
        <w:t xml:space="preserve">) =  </w:t>
      </w:r>
      <w:r>
        <w:tab/>
      </w:r>
      <w:r w:rsidR="00905EE0">
        <w:tab/>
      </w:r>
      <w:r>
        <w:t xml:space="preserve">g.  </w:t>
      </w:r>
      <w:proofErr w:type="spellStart"/>
      <w:proofErr w:type="gramStart"/>
      <w:r w:rsidR="00F329CD">
        <w:t>c</w:t>
      </w:r>
      <w:r w:rsidR="00905EE0">
        <w:t>os</w:t>
      </w:r>
      <w:proofErr w:type="spellEnd"/>
      <w:r>
        <w:t>(</w:t>
      </w:r>
      <w:proofErr w:type="gramEnd"/>
      <w:r>
        <w:t>315) =</w:t>
      </w:r>
      <w:r>
        <w:tab/>
      </w:r>
      <w:r>
        <w:tab/>
        <w:t xml:space="preserve">h.  </w:t>
      </w:r>
      <w:proofErr w:type="gramStart"/>
      <w:r w:rsidR="00F329CD">
        <w:t>s</w:t>
      </w:r>
      <w:r w:rsidR="00905EE0">
        <w:t>in</w:t>
      </w:r>
      <w:r>
        <w:t>(</w:t>
      </w:r>
      <w:proofErr w:type="gramEnd"/>
      <w:r w:rsidR="00905EE0">
        <w:t>-60</w:t>
      </w:r>
      <w:r>
        <w:t>) =</w:t>
      </w:r>
    </w:p>
    <w:p w:rsidR="000C59E0" w:rsidRDefault="000C59E0" w:rsidP="00212102">
      <w:pPr>
        <w:ind w:left="720"/>
      </w:pPr>
    </w:p>
    <w:p w:rsidR="000C59E0" w:rsidRDefault="000C59E0" w:rsidP="00212102">
      <w:pPr>
        <w:ind w:left="720"/>
      </w:pPr>
    </w:p>
    <w:p w:rsidR="000C59E0" w:rsidRDefault="000C59E0" w:rsidP="00212102">
      <w:pPr>
        <w:ind w:left="720"/>
      </w:pPr>
    </w:p>
    <w:p w:rsidR="00905EE0" w:rsidRDefault="00905EE0" w:rsidP="00212102">
      <w:pPr>
        <w:ind w:left="720"/>
      </w:pPr>
    </w:p>
    <w:p w:rsidR="00905EE0" w:rsidRDefault="00905EE0" w:rsidP="00212102">
      <w:pPr>
        <w:ind w:left="720"/>
      </w:pPr>
    </w:p>
    <w:p w:rsidR="000C59E0" w:rsidRDefault="00905EE0" w:rsidP="00212102">
      <w:pPr>
        <w:ind w:left="720"/>
      </w:pPr>
      <w:proofErr w:type="spellStart"/>
      <w:proofErr w:type="gramStart"/>
      <w:r>
        <w:t>i</w:t>
      </w:r>
      <w:proofErr w:type="spellEnd"/>
      <w:r w:rsidR="000C59E0">
        <w:t xml:space="preserve">.  </w:t>
      </w:r>
      <w:r w:rsidR="00F329CD">
        <w:t>s</w:t>
      </w:r>
      <w:r>
        <w:t>in</w:t>
      </w:r>
      <w:proofErr w:type="gramEnd"/>
      <w:r w:rsidR="000C59E0">
        <w:t>(</w:t>
      </w:r>
      <w:r>
        <w:t xml:space="preserve">-300) = </w:t>
      </w:r>
      <w:r>
        <w:tab/>
      </w:r>
      <w:r>
        <w:tab/>
        <w:t>j</w:t>
      </w:r>
      <w:r w:rsidR="000C59E0">
        <w:t xml:space="preserve">.  </w:t>
      </w:r>
      <w:proofErr w:type="spellStart"/>
      <w:proofErr w:type="gramStart"/>
      <w:r w:rsidR="00F329CD">
        <w:t>c</w:t>
      </w:r>
      <w:r>
        <w:t>os</w:t>
      </w:r>
      <w:proofErr w:type="spellEnd"/>
      <w:r w:rsidR="000C59E0">
        <w:t>(</w:t>
      </w:r>
      <w:proofErr w:type="gramEnd"/>
      <w:r>
        <w:t>330</w:t>
      </w:r>
      <w:r w:rsidR="000C59E0">
        <w:t>) =</w:t>
      </w:r>
      <w:r w:rsidR="000C59E0">
        <w:tab/>
      </w:r>
      <w:r w:rsidR="000C59E0">
        <w:tab/>
      </w:r>
      <w:r>
        <w:t>k</w:t>
      </w:r>
      <w:r w:rsidR="000C59E0">
        <w:t xml:space="preserve">.  </w:t>
      </w:r>
      <w:proofErr w:type="spellStart"/>
      <w:proofErr w:type="gramStart"/>
      <w:r w:rsidR="00F329CD">
        <w:t>c</w:t>
      </w:r>
      <w:r>
        <w:t>os</w:t>
      </w:r>
      <w:proofErr w:type="spellEnd"/>
      <w:r>
        <w:t>(</w:t>
      </w:r>
      <w:proofErr w:type="gramEnd"/>
      <w:r>
        <w:t xml:space="preserve">120) = </w:t>
      </w:r>
      <w:r w:rsidR="00F329CD">
        <w:tab/>
      </w:r>
      <w:r>
        <w:tab/>
        <w:t>l</w:t>
      </w:r>
      <w:r w:rsidR="000C59E0">
        <w:t xml:space="preserve">.  </w:t>
      </w:r>
      <w:proofErr w:type="gramStart"/>
      <w:r w:rsidR="00F329CD">
        <w:t>s</w:t>
      </w:r>
      <w:r>
        <w:t>in</w:t>
      </w:r>
      <w:r w:rsidR="000C59E0">
        <w:t>(</w:t>
      </w:r>
      <w:proofErr w:type="gramEnd"/>
      <w:r w:rsidR="000C59E0">
        <w:t>135) =</w:t>
      </w:r>
    </w:p>
    <w:p w:rsidR="005B5987" w:rsidRDefault="005B5987" w:rsidP="00212102">
      <w:pPr>
        <w:ind w:left="720"/>
      </w:pPr>
    </w:p>
    <w:p w:rsidR="005B5987" w:rsidRDefault="005B5987" w:rsidP="005B5987">
      <w:pPr>
        <w:pStyle w:val="ListParagraph"/>
        <w:numPr>
          <w:ilvl w:val="0"/>
          <w:numId w:val="2"/>
        </w:numPr>
      </w:pPr>
      <w:r>
        <w:t>C</w:t>
      </w:r>
      <w:r w:rsidR="006376A8">
        <w:t xml:space="preserve">heck your answers above </w:t>
      </w:r>
      <w:r>
        <w:t>with your teacher before moving on to #13.</w:t>
      </w:r>
    </w:p>
    <w:p w:rsidR="005B5987" w:rsidRDefault="005B5987" w:rsidP="005B5987"/>
    <w:p w:rsidR="005B5987" w:rsidRDefault="005B5987" w:rsidP="005B5987"/>
    <w:p w:rsidR="00535F5F" w:rsidRPr="00535F5F" w:rsidRDefault="00535F5F" w:rsidP="00535F5F">
      <w:pPr>
        <w:rPr>
          <w:b/>
        </w:rPr>
      </w:pPr>
      <w:r>
        <w:rPr>
          <w:b/>
        </w:rPr>
        <w:t>Recall the following:</w:t>
      </w:r>
    </w:p>
    <w:p w:rsidR="00535F5F" w:rsidRDefault="00535F5F" w:rsidP="00535F5F">
      <w:pPr>
        <w:pStyle w:val="ListParagraph"/>
        <w:numPr>
          <w:ilvl w:val="0"/>
          <w:numId w:val="7"/>
        </w:numPr>
      </w:pPr>
      <w:r>
        <w:t>The initial side of a rotation is the line segment with endpoints (0, 0) and (1, 0)</w:t>
      </w:r>
    </w:p>
    <w:p w:rsidR="00535F5F" w:rsidRDefault="00535F5F" w:rsidP="00535F5F">
      <w:pPr>
        <w:pStyle w:val="ListParagraph"/>
        <w:numPr>
          <w:ilvl w:val="0"/>
          <w:numId w:val="7"/>
        </w:numPr>
      </w:pPr>
      <w:r>
        <w:t xml:space="preserve">The terminal side of the rotation is a line segment with endpoints (0, 0) and </w:t>
      </w:r>
      <w:r w:rsidRPr="00993B8C">
        <w:rPr>
          <w:position w:val="-10"/>
        </w:rPr>
        <w:object w:dxaOrig="1300" w:dyaOrig="320">
          <v:shape id="_x0000_i1037" type="#_x0000_t75" style="width:65.2pt;height:15.6pt" o:ole="">
            <v:imagedata r:id="rId11" o:title=""/>
          </v:shape>
          <o:OLEObject Type="Embed" ProgID="Equation.DSMT4" ShapeID="_x0000_i1037" DrawAspect="Content" ObjectID="_1537851369" r:id="rId24"/>
        </w:object>
      </w:r>
    </w:p>
    <w:p w:rsidR="00535F5F" w:rsidRDefault="00535F5F" w:rsidP="00535F5F">
      <w:pPr>
        <w:pStyle w:val="ListParagraph"/>
        <w:numPr>
          <w:ilvl w:val="0"/>
          <w:numId w:val="7"/>
        </w:numPr>
      </w:pPr>
      <w:r>
        <w:t xml:space="preserve">The slope of the terminal side is called the tangent of </w:t>
      </w:r>
      <w:r w:rsidRPr="00993B8C">
        <w:rPr>
          <w:position w:val="-6"/>
        </w:rPr>
        <w:object w:dxaOrig="200" w:dyaOrig="279">
          <v:shape id="_x0000_i1038" type="#_x0000_t75" style="width:10.2pt;height:14.25pt" o:ole="">
            <v:imagedata r:id="rId7" o:title=""/>
          </v:shape>
          <o:OLEObject Type="Embed" ProgID="Equation.DSMT4" ShapeID="_x0000_i1038" DrawAspect="Content" ObjectID="_1537851370" r:id="rId25"/>
        </w:object>
      </w:r>
    </w:p>
    <w:p w:rsidR="00535F5F" w:rsidRDefault="00535F5F" w:rsidP="00535F5F">
      <w:pPr>
        <w:pStyle w:val="ListParagraph"/>
        <w:numPr>
          <w:ilvl w:val="0"/>
          <w:numId w:val="7"/>
        </w:numPr>
      </w:pPr>
      <w:r w:rsidRPr="0092024C">
        <w:rPr>
          <w:position w:val="-28"/>
        </w:rPr>
        <w:object w:dxaOrig="5960" w:dyaOrig="660">
          <v:shape id="_x0000_i1039" type="#_x0000_t75" style="width:298.2pt;height:32.6pt" o:ole="">
            <v:imagedata r:id="rId26" o:title=""/>
          </v:shape>
          <o:OLEObject Type="Embed" ProgID="Equation.DSMT4" ShapeID="_x0000_i1039" DrawAspect="Content" ObjectID="_1537851371" r:id="rId27"/>
        </w:object>
      </w:r>
      <w:r>
        <w:t xml:space="preserve"> slope of the terminal side</w:t>
      </w:r>
    </w:p>
    <w:p w:rsidR="00154EFF" w:rsidRDefault="00154EFF" w:rsidP="00535F5F">
      <w:pPr>
        <w:pStyle w:val="ListParagraph"/>
        <w:numPr>
          <w:ilvl w:val="1"/>
          <w:numId w:val="7"/>
        </w:numPr>
      </w:pPr>
      <w:r>
        <w:t>If a terminal side is horizontal, it has a slope of 0.</w:t>
      </w:r>
    </w:p>
    <w:p w:rsidR="00154EFF" w:rsidRDefault="00154EFF" w:rsidP="00535F5F">
      <w:pPr>
        <w:pStyle w:val="ListParagraph"/>
        <w:numPr>
          <w:ilvl w:val="1"/>
          <w:numId w:val="7"/>
        </w:numPr>
      </w:pPr>
      <w:r>
        <w:t xml:space="preserve">If the terminal side is vertical, the slope is undefined. </w:t>
      </w:r>
    </w:p>
    <w:p w:rsidR="005B5987" w:rsidRDefault="005B5987" w:rsidP="005B5987"/>
    <w:p w:rsidR="005B5987" w:rsidRDefault="00535F5F" w:rsidP="00535F5F">
      <w:pPr>
        <w:pStyle w:val="ListParagraph"/>
        <w:numPr>
          <w:ilvl w:val="0"/>
          <w:numId w:val="2"/>
        </w:numPr>
      </w:pPr>
      <w:r>
        <w:t xml:space="preserve">Locate the terminal sides that are either vertical or horizontal and correctly label them with their tangent values. Use the information above to help you determine the value. </w:t>
      </w:r>
    </w:p>
    <w:p w:rsidR="00535F5F" w:rsidRDefault="00535F5F" w:rsidP="00535F5F"/>
    <w:p w:rsidR="00535F5F" w:rsidRDefault="00535F5F" w:rsidP="00535F5F">
      <w:pPr>
        <w:pStyle w:val="ListParagraph"/>
        <w:numPr>
          <w:ilvl w:val="0"/>
          <w:numId w:val="2"/>
        </w:numPr>
      </w:pPr>
      <w:r w:rsidRPr="00F629C1">
        <w:rPr>
          <w:u w:val="single"/>
        </w:rPr>
        <w:t>In the first quadrant</w:t>
      </w:r>
      <w:r w:rsidR="00732BAE" w:rsidRPr="00F629C1">
        <w:rPr>
          <w:u w:val="single"/>
        </w:rPr>
        <w:t xml:space="preserve"> only</w:t>
      </w:r>
      <w:r>
        <w:t xml:space="preserve">, label the </w:t>
      </w:r>
      <w:r w:rsidR="00F629C1">
        <w:t xml:space="preserve">unlabeled </w:t>
      </w:r>
      <w:r>
        <w:t>terminal sides as either “</w:t>
      </w:r>
      <w:r w:rsidRPr="00535F5F">
        <w:rPr>
          <w:b/>
        </w:rPr>
        <w:t>most steep</w:t>
      </w:r>
      <w:r>
        <w:t>”, “</w:t>
      </w:r>
      <w:r w:rsidRPr="00535F5F">
        <w:rPr>
          <w:b/>
        </w:rPr>
        <w:t>medium steep</w:t>
      </w:r>
      <w:r>
        <w:t>”, or “</w:t>
      </w:r>
      <w:r w:rsidRPr="00535F5F">
        <w:rPr>
          <w:b/>
        </w:rPr>
        <w:t>least steep</w:t>
      </w:r>
      <w:r>
        <w:t xml:space="preserve">”. </w:t>
      </w: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  <w:numPr>
          <w:ilvl w:val="0"/>
          <w:numId w:val="2"/>
        </w:numPr>
      </w:pPr>
      <w:r>
        <w:t xml:space="preserve">Label the terminal sides in the remaining 3 quadrants like we did in the first quadrant. Work in one quadrant at a time. </w:t>
      </w:r>
    </w:p>
    <w:p w:rsidR="00732BAE" w:rsidRDefault="00732BAE" w:rsidP="00732BAE"/>
    <w:p w:rsidR="00732BAE" w:rsidRDefault="00732BAE" w:rsidP="00732BAE">
      <w:pPr>
        <w:pStyle w:val="ListParagraph"/>
        <w:numPr>
          <w:ilvl w:val="0"/>
          <w:numId w:val="2"/>
        </w:numPr>
      </w:pPr>
      <w:r>
        <w:t>After check</w:t>
      </w:r>
      <w:r w:rsidR="00C51418">
        <w:t>ing</w:t>
      </w:r>
      <w:r>
        <w:t xml:space="preserve"> with your teacher to make sure you have correctly labeled t</w:t>
      </w:r>
      <w:r w:rsidR="00F629C1">
        <w:t xml:space="preserve">he terminal sides, move </w:t>
      </w:r>
      <w:r>
        <w:t>on to #17.</w:t>
      </w: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  <w:r>
        <w:rPr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margin">
              <wp:posOffset>706445</wp:posOffset>
            </wp:positionH>
            <wp:positionV relativeFrom="paragraph">
              <wp:posOffset>22535</wp:posOffset>
            </wp:positionV>
            <wp:extent cx="4592955" cy="4176395"/>
            <wp:effectExtent l="0" t="0" r="0" b="0"/>
            <wp:wrapNone/>
            <wp:docPr id="8" name="Picture 8" descr="http://timvandevall.com/wp-content/uploads/blank-unit-cir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ttp://timvandevall.com/wp-content/uploads/blank-unit-circl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4316" t="10888" r="16616" b="7792"/>
                    <a:stretch/>
                  </pic:blipFill>
                  <pic:spPr bwMode="auto">
                    <a:xfrm>
                      <a:off x="0" y="0"/>
                      <a:ext cx="4592955" cy="417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</w:pPr>
    </w:p>
    <w:p w:rsidR="00732BAE" w:rsidRDefault="00732BAE" w:rsidP="00732BAE">
      <w:pPr>
        <w:pStyle w:val="ListParagraph"/>
        <w:numPr>
          <w:ilvl w:val="0"/>
          <w:numId w:val="2"/>
        </w:numPr>
      </w:pPr>
      <w:r>
        <w:lastRenderedPageBreak/>
        <w:t xml:space="preserve">Remember, when you find slopes of the terminal sides, you are really determining the </w:t>
      </w:r>
      <w:proofErr w:type="gramStart"/>
      <w:r>
        <w:t>Tan(</w:t>
      </w:r>
      <w:proofErr w:type="gramEnd"/>
      <w:r w:rsidRPr="00993B8C">
        <w:rPr>
          <w:position w:val="-6"/>
        </w:rPr>
        <w:object w:dxaOrig="200" w:dyaOrig="279">
          <v:shape id="_x0000_i1040" type="#_x0000_t75" style="width:10.2pt;height:14.25pt" o:ole="">
            <v:imagedata r:id="rId7" o:title=""/>
          </v:shape>
          <o:OLEObject Type="Embed" ProgID="Equation.DSMT4" ShapeID="_x0000_i1040" DrawAspect="Content" ObjectID="_1537851372" r:id="rId29"/>
        </w:object>
      </w:r>
      <w:r>
        <w:t>).</w:t>
      </w:r>
    </w:p>
    <w:p w:rsidR="00732BAE" w:rsidRDefault="00732BAE" w:rsidP="00732BAE">
      <w:pPr>
        <w:pStyle w:val="ListParagraph"/>
      </w:pPr>
    </w:p>
    <w:p w:rsidR="00013AF1" w:rsidRDefault="00732BAE" w:rsidP="00013AF1">
      <w:pPr>
        <w:pStyle w:val="ListParagraph"/>
      </w:pPr>
      <w:r>
        <w:t>Luckily, besides 0 and undefined, there are only 3 other</w:t>
      </w:r>
      <w:r w:rsidR="00013AF1">
        <w:t xml:space="preserve"> exact</w:t>
      </w:r>
      <w:r>
        <w:t xml:space="preserve"> values for </w:t>
      </w:r>
      <w:proofErr w:type="gramStart"/>
      <w:r>
        <w:t>Tan(</w:t>
      </w:r>
      <w:proofErr w:type="gramEnd"/>
      <w:r w:rsidRPr="00993B8C">
        <w:rPr>
          <w:position w:val="-6"/>
        </w:rPr>
        <w:object w:dxaOrig="200" w:dyaOrig="279">
          <v:shape id="_x0000_i1041" type="#_x0000_t75" style="width:10.2pt;height:14.25pt" o:ole="">
            <v:imagedata r:id="rId7" o:title=""/>
          </v:shape>
          <o:OLEObject Type="Embed" ProgID="Equation.DSMT4" ShapeID="_x0000_i1041" DrawAspect="Content" ObjectID="_1537851373" r:id="rId30"/>
        </w:object>
      </w:r>
      <w:r>
        <w:t xml:space="preserve">). The values are based off of </w:t>
      </w:r>
      <w:r w:rsidR="00636CAA">
        <w:t xml:space="preserve">slope and </w:t>
      </w:r>
      <w:r>
        <w:t xml:space="preserve">the idea </w:t>
      </w:r>
      <w:proofErr w:type="gramStart"/>
      <w:r>
        <w:t>of  “</w:t>
      </w:r>
      <w:proofErr w:type="gramEnd"/>
      <w:r w:rsidRPr="00535F5F">
        <w:rPr>
          <w:b/>
        </w:rPr>
        <w:t>most steep</w:t>
      </w:r>
      <w:r>
        <w:t>”, “</w:t>
      </w:r>
      <w:r w:rsidRPr="00535F5F">
        <w:rPr>
          <w:b/>
        </w:rPr>
        <w:t>medium steep</w:t>
      </w:r>
      <w:r>
        <w:t>”, or “</w:t>
      </w:r>
      <w:r w:rsidRPr="00535F5F">
        <w:rPr>
          <w:b/>
        </w:rPr>
        <w:t>least steep</w:t>
      </w:r>
      <w:r>
        <w:t xml:space="preserve">”. </w:t>
      </w:r>
    </w:p>
    <w:p w:rsidR="00013AF1" w:rsidRDefault="00013AF1" w:rsidP="00013AF1">
      <w:pPr>
        <w:pStyle w:val="ListParagraph"/>
      </w:pPr>
    </w:p>
    <w:p w:rsidR="00013AF1" w:rsidRDefault="00013AF1" w:rsidP="00013AF1">
      <w:pPr>
        <w:pStyle w:val="ListParagraph"/>
      </w:pPr>
      <w:r>
        <w:t>Since slope can be positive and negative, the exact tangent valu</w:t>
      </w:r>
      <w:r w:rsidR="00CB61F1">
        <w:t xml:space="preserve">es below can be </w:t>
      </w:r>
      <w:proofErr w:type="gramStart"/>
      <w:r w:rsidR="00CB61F1">
        <w:t>both positive or</w:t>
      </w:r>
      <w:proofErr w:type="gramEnd"/>
      <w:r>
        <w:t xml:space="preserve"> negative depending on if the slope of the terminal side is positive or negative. </w:t>
      </w:r>
    </w:p>
    <w:p w:rsidR="00732BAE" w:rsidRDefault="00732BAE" w:rsidP="00636CAA"/>
    <w:p w:rsidR="00732BAE" w:rsidRDefault="00F70555" w:rsidP="00732BAE">
      <w:r>
        <w:rPr>
          <w:noProof/>
        </w:rPr>
        <w:pict>
          <v:shape id="_x0000_s1040" type="#_x0000_t75" style="position:absolute;margin-left:84.55pt;margin-top:13pt;width:337.4pt;height:34.35pt;z-index:-251650048;mso-position-horizontal-relative:text;mso-position-vertical-relative:text">
            <v:imagedata r:id="rId31" o:title=""/>
          </v:shape>
          <o:OLEObject Type="Embed" ProgID="Equation.DSMT4" ShapeID="_x0000_s1040" DrawAspect="Content" ObjectID="_1537851386" r:id="rId32"/>
        </w:pict>
      </w:r>
    </w:p>
    <w:p w:rsidR="00732BAE" w:rsidRDefault="00732BAE" w:rsidP="00732BAE">
      <w:pPr>
        <w:ind w:left="1440" w:firstLine="720"/>
      </w:pPr>
    </w:p>
    <w:p w:rsidR="00636CAA" w:rsidRDefault="00636CAA" w:rsidP="00636CAA"/>
    <w:p w:rsidR="00636CAA" w:rsidRDefault="00636CAA" w:rsidP="00732BAE">
      <w:pPr>
        <w:ind w:left="1440"/>
      </w:pPr>
    </w:p>
    <w:p w:rsidR="00013AF1" w:rsidRDefault="00013AF1" w:rsidP="00732BAE">
      <w:pPr>
        <w:ind w:left="1440"/>
      </w:pPr>
    </w:p>
    <w:p w:rsidR="00013AF1" w:rsidRDefault="00013AF1" w:rsidP="00732BAE">
      <w:pPr>
        <w:ind w:left="1440"/>
      </w:pPr>
    </w:p>
    <w:p w:rsidR="00013AF1" w:rsidRDefault="00C51418" w:rsidP="00013AF1">
      <w:pPr>
        <w:ind w:left="720"/>
      </w:pPr>
      <w:r>
        <w:t>Keep in mind that the values above are either positive or negative in value.</w:t>
      </w:r>
      <w:r w:rsidR="00260A2E">
        <w:t xml:space="preserve"> </w:t>
      </w:r>
      <w:r w:rsidR="00F629C1">
        <w:t>One terminal side cannot have a slope that is both</w:t>
      </w:r>
      <w:r w:rsidR="00013AF1">
        <w:t xml:space="preserve"> positive and negative. </w:t>
      </w:r>
    </w:p>
    <w:p w:rsidR="00636CAA" w:rsidRDefault="00636CAA" w:rsidP="00732BAE">
      <w:pPr>
        <w:ind w:left="1440"/>
      </w:pPr>
    </w:p>
    <w:p w:rsidR="00C51418" w:rsidRDefault="00C51418" w:rsidP="00732BAE">
      <w:pPr>
        <w:ind w:left="1440"/>
      </w:pPr>
    </w:p>
    <w:p w:rsidR="00C51418" w:rsidRDefault="00C51418" w:rsidP="00C51418">
      <w:pPr>
        <w:pStyle w:val="ListParagraph"/>
        <w:numPr>
          <w:ilvl w:val="0"/>
          <w:numId w:val="11"/>
        </w:numPr>
      </w:pPr>
      <w:r>
        <w:t>The Tangent values based off of steepness (or slope) that I need to memorize are:</w:t>
      </w:r>
    </w:p>
    <w:p w:rsidR="00C51418" w:rsidRDefault="00C51418" w:rsidP="00C51418"/>
    <w:p w:rsidR="00C51418" w:rsidRDefault="00F70555" w:rsidP="00C51418">
      <w:pPr>
        <w:ind w:left="1440"/>
      </w:pPr>
      <w:r>
        <w:rPr>
          <w:noProof/>
        </w:rPr>
        <w:pict>
          <v:rect id="Rectangle 10" o:spid="_x0000_s1039" style="position:absolute;left:0;text-align:left;margin-left:78.7pt;margin-top:-.05pt;width:364.2pt;height:50.2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" filled="f" strokecolor="black [3213]" strokeweight="1pt"/>
        </w:pict>
      </w:r>
    </w:p>
    <w:p w:rsidR="00C51418" w:rsidRDefault="00C51418" w:rsidP="00C51418">
      <w:pPr>
        <w:tabs>
          <w:tab w:val="left" w:pos="8104"/>
        </w:tabs>
        <w:ind w:left="1800"/>
      </w:pPr>
      <w:r>
        <w:t>Most Steep =                 Medium Steep =                Least Steep =</w:t>
      </w:r>
      <w:r>
        <w:tab/>
      </w:r>
    </w:p>
    <w:p w:rsidR="00C51418" w:rsidRDefault="006376A8" w:rsidP="00C51418">
      <w:pPr>
        <w:ind w:left="1800"/>
      </w:pPr>
      <w:r>
        <w:t xml:space="preserve">                               (</w:t>
      </w:r>
      <w:proofErr w:type="gramStart"/>
      <w:r>
        <w:t>this</w:t>
      </w:r>
      <w:proofErr w:type="gramEnd"/>
      <w:r>
        <w:t xml:space="preserve"> one you already know)</w:t>
      </w:r>
    </w:p>
    <w:p w:rsidR="00C51418" w:rsidRDefault="00C51418" w:rsidP="00C51418">
      <w:pPr>
        <w:ind w:left="1800"/>
      </w:pPr>
    </w:p>
    <w:p w:rsidR="00C51418" w:rsidRDefault="00C51418" w:rsidP="00C51418">
      <w:pPr>
        <w:ind w:left="1800"/>
      </w:pPr>
    </w:p>
    <w:p w:rsidR="00013AF1" w:rsidRDefault="00013AF1" w:rsidP="00732BAE">
      <w:pPr>
        <w:ind w:left="1440"/>
      </w:pPr>
    </w:p>
    <w:p w:rsidR="00C51418" w:rsidRDefault="00C51418" w:rsidP="00BA48BB">
      <w:pPr>
        <w:pStyle w:val="ListParagraph"/>
        <w:numPr>
          <w:ilvl w:val="0"/>
          <w:numId w:val="11"/>
        </w:numPr>
      </w:pPr>
      <w:r>
        <w:t>Carefully draw in the missing terminal sides in the unit circle below.  Then u</w:t>
      </w:r>
      <w:r w:rsidR="00732BAE">
        <w:t xml:space="preserve">se </w:t>
      </w:r>
      <w:r w:rsidR="00636CAA">
        <w:t xml:space="preserve">the idea of steepness </w:t>
      </w:r>
      <w:r w:rsidR="00013AF1">
        <w:t xml:space="preserve">and the tangent values in the table above to carefully </w:t>
      </w:r>
      <w:r>
        <w:t xml:space="preserve">label the tangent values for the entire unit circle below. </w:t>
      </w:r>
      <w:r w:rsidR="000C4025">
        <w:t xml:space="preserve">Remember, some will be negative, and some will be positive based on whether the terminal side is increasing or decreasing. Think in terms of steepness and slope! </w:t>
      </w:r>
    </w:p>
    <w:p w:rsidR="00C51418" w:rsidRDefault="00C51418" w:rsidP="00C51418"/>
    <w:p w:rsidR="00C51418" w:rsidRDefault="000C4025" w:rsidP="00C51418">
      <w:r>
        <w:rPr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margin">
              <wp:posOffset>1727835</wp:posOffset>
            </wp:positionH>
            <wp:positionV relativeFrom="paragraph">
              <wp:posOffset>10160</wp:posOffset>
            </wp:positionV>
            <wp:extent cx="2593975" cy="26492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975" cy="2649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C51418" w:rsidRDefault="00C51418" w:rsidP="00C51418">
      <w:pPr>
        <w:ind w:left="1440"/>
      </w:pPr>
    </w:p>
    <w:p w:rsidR="00187155" w:rsidRDefault="00C51418" w:rsidP="00187155">
      <w:pPr>
        <w:pStyle w:val="ListParagraph"/>
        <w:numPr>
          <w:ilvl w:val="0"/>
          <w:numId w:val="2"/>
        </w:numPr>
      </w:pPr>
      <w:r>
        <w:t>After checking with your teacher to make sure you have correctly labeled the unit circle from #17 with tangent values</w:t>
      </w:r>
      <w:r w:rsidR="000C4025">
        <w:t>, carefully place the</w:t>
      </w:r>
      <w:r>
        <w:t xml:space="preserve"> correct tangent values on your unit circle</w:t>
      </w:r>
      <w:r w:rsidR="00F629C1">
        <w:t xml:space="preserve"> that you ripped off</w:t>
      </w:r>
      <w:r w:rsidR="000C4025">
        <w:t xml:space="preserve">. </w:t>
      </w:r>
    </w:p>
    <w:p w:rsidR="000C4025" w:rsidRDefault="000C4025" w:rsidP="000C4025"/>
    <w:p w:rsidR="00C51418" w:rsidRDefault="000C4025" w:rsidP="000C4025">
      <w:pPr>
        <w:pStyle w:val="ListParagraph"/>
        <w:numPr>
          <w:ilvl w:val="0"/>
          <w:numId w:val="2"/>
        </w:numPr>
      </w:pPr>
      <w:r>
        <w:t>Great job! Now you will put all of this knowledge to good use and show off what you learned. Try not to loo</w:t>
      </w:r>
      <w:r w:rsidR="00F629C1">
        <w:t>k back, and use the idea of long distance, medium distance,</w:t>
      </w:r>
      <w:r>
        <w:t xml:space="preserve"> short distance, most steep, medium steep, and least steep to help you. </w:t>
      </w:r>
      <w:r w:rsidR="00177F5B">
        <w:t>Remember, this isn’t a</w:t>
      </w:r>
      <w:r w:rsidR="006376A8">
        <w:t xml:space="preserve"> race, take your time and think!!</w:t>
      </w:r>
    </w:p>
    <w:p w:rsidR="00177F5B" w:rsidRDefault="00177F5B" w:rsidP="00177F5B"/>
    <w:p w:rsidR="00187155" w:rsidRPr="006376A8" w:rsidRDefault="00187155" w:rsidP="00CC6C16">
      <w:pPr>
        <w:ind w:firstLine="720"/>
        <w:rPr>
          <w:b/>
          <w:u w:val="single"/>
        </w:rPr>
      </w:pPr>
      <w:r w:rsidRPr="006376A8">
        <w:rPr>
          <w:u w:val="single"/>
        </w:rPr>
        <w:t xml:space="preserve">Find the following </w:t>
      </w:r>
      <w:r w:rsidR="00F629C1" w:rsidRPr="006376A8">
        <w:rPr>
          <w:u w:val="single"/>
        </w:rPr>
        <w:t xml:space="preserve">exact </w:t>
      </w:r>
      <w:r w:rsidRPr="006376A8">
        <w:rPr>
          <w:u w:val="single"/>
        </w:rPr>
        <w:t xml:space="preserve">values </w:t>
      </w:r>
      <w:r w:rsidR="00F629C1" w:rsidRPr="006376A8">
        <w:rPr>
          <w:u w:val="single"/>
        </w:rPr>
        <w:t>WITHOUT</w:t>
      </w:r>
      <w:r w:rsidRPr="006376A8">
        <w:rPr>
          <w:u w:val="single"/>
        </w:rPr>
        <w:t xml:space="preserve"> looking at your </w:t>
      </w:r>
      <w:r w:rsidR="00F629C1" w:rsidRPr="006376A8">
        <w:rPr>
          <w:u w:val="single"/>
        </w:rPr>
        <w:t>completed unit circle</w:t>
      </w:r>
      <w:r w:rsidRPr="006376A8">
        <w:rPr>
          <w:u w:val="single"/>
        </w:rPr>
        <w:t>.</w:t>
      </w:r>
    </w:p>
    <w:p w:rsidR="00187155" w:rsidRPr="006376A8" w:rsidRDefault="00CC6C16" w:rsidP="00CC6C16">
      <w:pPr>
        <w:ind w:firstLine="720"/>
        <w:rPr>
          <w:b/>
          <w:u w:val="single"/>
        </w:rPr>
      </w:pPr>
      <w:r w:rsidRPr="006376A8">
        <w:rPr>
          <w:noProof/>
          <w:u w:val="single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926367</wp:posOffset>
            </wp:positionH>
            <wp:positionV relativeFrom="paragraph">
              <wp:posOffset>98854</wp:posOffset>
            </wp:positionV>
            <wp:extent cx="1885950" cy="21145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6A8">
        <w:rPr>
          <w:noProof/>
          <w:u w:val="single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99090</wp:posOffset>
            </wp:positionV>
            <wp:extent cx="1885950" cy="211455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6A8">
        <w:rPr>
          <w:noProof/>
          <w:u w:val="single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-232735</wp:posOffset>
            </wp:positionH>
            <wp:positionV relativeFrom="paragraph">
              <wp:posOffset>128225</wp:posOffset>
            </wp:positionV>
            <wp:extent cx="1885950" cy="21145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6A8">
        <w:rPr>
          <w:b/>
          <w:u w:val="single"/>
        </w:rPr>
        <w:t>No Calculator!</w:t>
      </w:r>
    </w:p>
    <w:p w:rsidR="00CC6C16" w:rsidRPr="00CC6C16" w:rsidRDefault="00CC6C16" w:rsidP="00CC6C16">
      <w:pPr>
        <w:ind w:firstLine="720"/>
        <w:rPr>
          <w:b/>
        </w:rPr>
      </w:pPr>
    </w:p>
    <w:p w:rsidR="00261547" w:rsidRDefault="00187155" w:rsidP="00261547">
      <w:proofErr w:type="gramStart"/>
      <w:r>
        <w:t>a</w:t>
      </w:r>
      <w:proofErr w:type="gramEnd"/>
      <w:r>
        <w:t xml:space="preserve">.    </w:t>
      </w:r>
      <w:r w:rsidRPr="00C92C5D">
        <w:rPr>
          <w:position w:val="-12"/>
        </w:rPr>
        <w:object w:dxaOrig="1800" w:dyaOrig="420">
          <v:shape id="_x0000_i1043" type="#_x0000_t75" style="width:90.35pt;height:21.05pt" o:ole="">
            <v:imagedata r:id="rId35" o:title=""/>
          </v:shape>
          <o:OLEObject Type="Embed" ProgID="Equation.DSMT4" ShapeID="_x0000_i1043" DrawAspect="Content" ObjectID="_1537851374" r:id="rId36"/>
        </w:object>
      </w:r>
      <w:r w:rsidR="00261547">
        <w:tab/>
      </w:r>
      <w:r>
        <w:t xml:space="preserve">b.   </w:t>
      </w:r>
      <w:r w:rsidRPr="00C92C5D">
        <w:rPr>
          <w:position w:val="-12"/>
        </w:rPr>
        <w:object w:dxaOrig="1965" w:dyaOrig="420">
          <v:shape id="_x0000_i1044" type="#_x0000_t75" style="width:97.8pt;height:21.05pt" o:ole="">
            <v:imagedata r:id="rId37" o:title=""/>
          </v:shape>
          <o:OLEObject Type="Embed" ProgID="Equation.DSMT4" ShapeID="_x0000_i1044" DrawAspect="Content" ObjectID="_1537851375" r:id="rId38"/>
        </w:object>
      </w:r>
      <w:r w:rsidR="00261547">
        <w:tab/>
      </w:r>
      <w:proofErr w:type="gramStart"/>
      <w:r>
        <w:t>c</w:t>
      </w:r>
      <w:proofErr w:type="gramEnd"/>
      <w:r>
        <w:t xml:space="preserve">.    </w:t>
      </w:r>
      <w:r w:rsidRPr="00C92C5D">
        <w:rPr>
          <w:position w:val="-12"/>
        </w:rPr>
        <w:object w:dxaOrig="1935" w:dyaOrig="420">
          <v:shape id="_x0000_i1045" type="#_x0000_t75" style="width:97.15pt;height:21.05pt" o:ole="">
            <v:imagedata r:id="rId39" o:title=""/>
          </v:shape>
          <o:OLEObject Type="Embed" ProgID="Equation.DSMT4" ShapeID="_x0000_i1045" DrawAspect="Content" ObjectID="_1537851376" r:id="rId40"/>
        </w:object>
      </w:r>
    </w:p>
    <w:p w:rsidR="00261547" w:rsidRDefault="00261547" w:rsidP="00261547"/>
    <w:p w:rsidR="00261547" w:rsidRDefault="00261547" w:rsidP="00261547"/>
    <w:p w:rsidR="00261547" w:rsidRDefault="00261547" w:rsidP="00261547"/>
    <w:p w:rsidR="00261547" w:rsidRDefault="00261547" w:rsidP="00261547"/>
    <w:p w:rsidR="00261547" w:rsidRDefault="00261547" w:rsidP="00261547"/>
    <w:p w:rsidR="00261547" w:rsidRDefault="00261547" w:rsidP="00261547"/>
    <w:p w:rsidR="00261547" w:rsidRDefault="00261547" w:rsidP="00261547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69770</wp:posOffset>
            </wp:positionH>
            <wp:positionV relativeFrom="paragraph">
              <wp:posOffset>168910</wp:posOffset>
            </wp:positionV>
            <wp:extent cx="1885950" cy="211455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25836</wp:posOffset>
            </wp:positionH>
            <wp:positionV relativeFrom="paragraph">
              <wp:posOffset>158750</wp:posOffset>
            </wp:positionV>
            <wp:extent cx="1885950" cy="211455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-230726</wp:posOffset>
            </wp:positionH>
            <wp:positionV relativeFrom="paragraph">
              <wp:posOffset>211204</wp:posOffset>
            </wp:positionV>
            <wp:extent cx="1885950" cy="21145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61547" w:rsidRDefault="00261547" w:rsidP="00261547"/>
    <w:p w:rsidR="00187155" w:rsidRDefault="00187155" w:rsidP="00261547">
      <w:proofErr w:type="gramStart"/>
      <w:r>
        <w:t>d</w:t>
      </w:r>
      <w:proofErr w:type="gramEnd"/>
      <w:r>
        <w:t xml:space="preserve">.     </w:t>
      </w:r>
      <w:r w:rsidRPr="00C92C5D">
        <w:rPr>
          <w:position w:val="-12"/>
        </w:rPr>
        <w:object w:dxaOrig="1935" w:dyaOrig="420">
          <v:shape id="_x0000_i1046" type="#_x0000_t75" style="width:97.15pt;height:21.05pt" o:ole="">
            <v:imagedata r:id="rId41" o:title=""/>
          </v:shape>
          <o:OLEObject Type="Embed" ProgID="Equation.DSMT4" ShapeID="_x0000_i1046" DrawAspect="Content" ObjectID="_1537851377" r:id="rId42"/>
        </w:object>
      </w:r>
      <w:r w:rsidR="00261547">
        <w:tab/>
        <w:t xml:space="preserve">e.    </w:t>
      </w:r>
      <w:r w:rsidRPr="00C92C5D">
        <w:rPr>
          <w:position w:val="-12"/>
        </w:rPr>
        <w:object w:dxaOrig="1845" w:dyaOrig="420">
          <v:shape id="_x0000_i1047" type="#_x0000_t75" style="width:92.4pt;height:21.05pt" o:ole="">
            <v:imagedata r:id="rId43" o:title=""/>
          </v:shape>
          <o:OLEObject Type="Embed" ProgID="Equation.DSMT4" ShapeID="_x0000_i1047" DrawAspect="Content" ObjectID="_1537851378" r:id="rId44"/>
        </w:object>
      </w:r>
      <w:r w:rsidR="00261547">
        <w:tab/>
      </w:r>
      <w:proofErr w:type="gramStart"/>
      <w:r w:rsidR="00261547">
        <w:t>f</w:t>
      </w:r>
      <w:proofErr w:type="gramEnd"/>
      <w:r w:rsidR="00261547">
        <w:t xml:space="preserve">.    </w:t>
      </w:r>
      <w:r w:rsidRPr="00C92C5D">
        <w:rPr>
          <w:position w:val="-12"/>
        </w:rPr>
        <w:object w:dxaOrig="1935" w:dyaOrig="420">
          <v:shape id="_x0000_i1048" type="#_x0000_t75" style="width:97.15pt;height:21.05pt" o:ole="">
            <v:imagedata r:id="rId45" o:title=""/>
          </v:shape>
          <o:OLEObject Type="Embed" ProgID="Equation.DSMT4" ShapeID="_x0000_i1048" DrawAspect="Content" ObjectID="_1537851379" r:id="rId46"/>
        </w:object>
      </w:r>
    </w:p>
    <w:p w:rsidR="00187155" w:rsidRDefault="00187155" w:rsidP="00187155">
      <w:pPr>
        <w:ind w:firstLine="720"/>
      </w:pPr>
    </w:p>
    <w:p w:rsidR="00187155" w:rsidRDefault="00187155" w:rsidP="00187155">
      <w:pPr>
        <w:ind w:firstLine="720"/>
      </w:pPr>
    </w:p>
    <w:p w:rsidR="00187155" w:rsidRDefault="00187155" w:rsidP="00187155">
      <w:pPr>
        <w:ind w:firstLine="720"/>
      </w:pPr>
    </w:p>
    <w:p w:rsidR="00261547" w:rsidRDefault="00261547" w:rsidP="00187155">
      <w:pPr>
        <w:ind w:firstLine="720"/>
      </w:pPr>
    </w:p>
    <w:p w:rsidR="00261547" w:rsidRDefault="00261547" w:rsidP="00187155">
      <w:pPr>
        <w:ind w:firstLine="720"/>
      </w:pPr>
    </w:p>
    <w:p w:rsidR="00261547" w:rsidRDefault="00261547" w:rsidP="00187155">
      <w:pPr>
        <w:ind w:firstLine="720"/>
      </w:pPr>
    </w:p>
    <w:p w:rsidR="00261547" w:rsidRDefault="00261547" w:rsidP="00187155">
      <w:pPr>
        <w:ind w:firstLine="720"/>
      </w:pPr>
    </w:p>
    <w:p w:rsidR="00261547" w:rsidRDefault="00261547" w:rsidP="00187155">
      <w:pPr>
        <w:ind w:firstLine="720"/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-191386</wp:posOffset>
            </wp:positionH>
            <wp:positionV relativeFrom="paragraph">
              <wp:posOffset>143495</wp:posOffset>
            </wp:positionV>
            <wp:extent cx="1885950" cy="211455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61547" w:rsidRDefault="00261547" w:rsidP="00187155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04665</wp:posOffset>
            </wp:positionH>
            <wp:positionV relativeFrom="paragraph">
              <wp:posOffset>9525</wp:posOffset>
            </wp:positionV>
            <wp:extent cx="1885950" cy="21145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91427</wp:posOffset>
            </wp:positionH>
            <wp:positionV relativeFrom="paragraph">
              <wp:posOffset>10160</wp:posOffset>
            </wp:positionV>
            <wp:extent cx="1885950" cy="211455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>
        <w:t>g</w:t>
      </w:r>
      <w:proofErr w:type="gramEnd"/>
      <w:r>
        <w:t xml:space="preserve">.    </w:t>
      </w:r>
      <w:r w:rsidR="00187155" w:rsidRPr="00C92C5D">
        <w:rPr>
          <w:position w:val="-12"/>
        </w:rPr>
        <w:object w:dxaOrig="1815" w:dyaOrig="420">
          <v:shape id="_x0000_i1049" type="#_x0000_t75" style="width:90.35pt;height:21.05pt" o:ole="">
            <v:imagedata r:id="rId47" o:title=""/>
          </v:shape>
          <o:OLEObject Type="Embed" ProgID="Equation.DSMT4" ShapeID="_x0000_i1049" DrawAspect="Content" ObjectID="_1537851380" r:id="rId48"/>
        </w:object>
      </w:r>
      <w:r>
        <w:tab/>
        <w:t xml:space="preserve">h.    </w:t>
      </w:r>
      <w:r w:rsidR="00187155" w:rsidRPr="00C92C5D">
        <w:rPr>
          <w:position w:val="-12"/>
        </w:rPr>
        <w:object w:dxaOrig="1980" w:dyaOrig="420">
          <v:shape id="_x0000_i1050" type="#_x0000_t75" style="width:98.5pt;height:21.05pt" o:ole="">
            <v:imagedata r:id="rId49" o:title=""/>
          </v:shape>
          <o:OLEObject Type="Embed" ProgID="Equation.DSMT4" ShapeID="_x0000_i1050" DrawAspect="Content" ObjectID="_1537851381" r:id="rId50"/>
        </w:object>
      </w:r>
      <w:r>
        <w:tab/>
      </w:r>
      <w:proofErr w:type="spellStart"/>
      <w:proofErr w:type="gramStart"/>
      <w:r>
        <w:t>i</w:t>
      </w:r>
      <w:proofErr w:type="spellEnd"/>
      <w:proofErr w:type="gramEnd"/>
      <w:r>
        <w:t xml:space="preserve">.    </w:t>
      </w:r>
      <w:r w:rsidR="00187155" w:rsidRPr="00C92C5D">
        <w:rPr>
          <w:position w:val="-18"/>
        </w:rPr>
        <w:object w:dxaOrig="2175" w:dyaOrig="495">
          <v:shape id="_x0000_i1051" type="#_x0000_t75" style="width:108.7pt;height:25.15pt" o:ole="">
            <v:imagedata r:id="rId51" o:title=""/>
          </v:shape>
          <o:OLEObject Type="Embed" ProgID="Equation.DSMT4" ShapeID="_x0000_i1051" DrawAspect="Content" ObjectID="_1537851382" r:id="rId52"/>
        </w:object>
      </w:r>
      <w:r w:rsidR="00187155">
        <w:tab/>
      </w:r>
      <w:r w:rsidR="00187155">
        <w:tab/>
      </w:r>
      <w:r w:rsidR="00187155">
        <w:tab/>
      </w:r>
      <w:r w:rsidR="00187155">
        <w:tab/>
      </w:r>
    </w:p>
    <w:p w:rsidR="00261547" w:rsidRDefault="00261547" w:rsidP="00187155"/>
    <w:p w:rsidR="00261547" w:rsidRDefault="00261547" w:rsidP="00187155"/>
    <w:p w:rsidR="00261547" w:rsidRDefault="00261547" w:rsidP="00187155"/>
    <w:p w:rsidR="00261547" w:rsidRDefault="00261547" w:rsidP="00187155"/>
    <w:p w:rsidR="00261547" w:rsidRDefault="00261547" w:rsidP="00187155"/>
    <w:p w:rsidR="00261547" w:rsidRDefault="00261547" w:rsidP="00187155"/>
    <w:p w:rsidR="00261547" w:rsidRDefault="00261547" w:rsidP="00187155"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213036</wp:posOffset>
            </wp:positionH>
            <wp:positionV relativeFrom="paragraph">
              <wp:posOffset>195949</wp:posOffset>
            </wp:positionV>
            <wp:extent cx="1885950" cy="21145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08505</wp:posOffset>
            </wp:positionH>
            <wp:positionV relativeFrom="paragraph">
              <wp:posOffset>164465</wp:posOffset>
            </wp:positionV>
            <wp:extent cx="1885950" cy="211455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61547" w:rsidRDefault="00261547" w:rsidP="00187155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97467</wp:posOffset>
            </wp:positionH>
            <wp:positionV relativeFrom="paragraph">
              <wp:posOffset>11430</wp:posOffset>
            </wp:positionV>
            <wp:extent cx="1885950" cy="211455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7155" w:rsidRDefault="00261547" w:rsidP="00187155">
      <w:proofErr w:type="gramStart"/>
      <w:r>
        <w:t>j</w:t>
      </w:r>
      <w:proofErr w:type="gramEnd"/>
      <w:r>
        <w:t xml:space="preserve">.    </w:t>
      </w:r>
      <w:r w:rsidR="00187155" w:rsidRPr="00C92C5D">
        <w:rPr>
          <w:position w:val="-12"/>
        </w:rPr>
        <w:object w:dxaOrig="1965" w:dyaOrig="420">
          <v:shape id="_x0000_i1052" type="#_x0000_t75" style="width:97.8pt;height:21.05pt" o:ole="">
            <v:imagedata r:id="rId53" o:title=""/>
          </v:shape>
          <o:OLEObject Type="Embed" ProgID="Equation.DSMT4" ShapeID="_x0000_i1052" DrawAspect="Content" ObjectID="_1537851383" r:id="rId54"/>
        </w:object>
      </w:r>
      <w:r>
        <w:tab/>
        <w:t xml:space="preserve">k.    </w:t>
      </w:r>
      <w:r w:rsidR="00187155" w:rsidRPr="00C92C5D">
        <w:rPr>
          <w:position w:val="-18"/>
        </w:rPr>
        <w:object w:dxaOrig="2340" w:dyaOrig="495">
          <v:shape id="_x0000_i1053" type="#_x0000_t75" style="width:117.5pt;height:25.15pt" o:ole="">
            <v:imagedata r:id="rId55" o:title=""/>
          </v:shape>
          <o:OLEObject Type="Embed" ProgID="Equation.DSMT4" ShapeID="_x0000_i1053" DrawAspect="Content" ObjectID="_1537851384" r:id="rId56"/>
        </w:object>
      </w:r>
      <w:r>
        <w:tab/>
      </w:r>
      <w:proofErr w:type="gramStart"/>
      <w:r>
        <w:t>l</w:t>
      </w:r>
      <w:proofErr w:type="gramEnd"/>
      <w:r>
        <w:t xml:space="preserve">.    </w:t>
      </w:r>
      <w:r w:rsidR="00187155" w:rsidRPr="00C92C5D">
        <w:rPr>
          <w:position w:val="-12"/>
        </w:rPr>
        <w:object w:dxaOrig="1935" w:dyaOrig="420">
          <v:shape id="_x0000_i1054" type="#_x0000_t75" style="width:97.15pt;height:21.05pt" o:ole="">
            <v:imagedata r:id="rId57" o:title=""/>
          </v:shape>
          <o:OLEObject Type="Embed" ProgID="Equation.DSMT4" ShapeID="_x0000_i1054" DrawAspect="Content" ObjectID="_1537851385" r:id="rId58"/>
        </w:object>
      </w:r>
    </w:p>
    <w:p w:rsidR="00187155" w:rsidRDefault="00187155" w:rsidP="00187155">
      <w:pPr>
        <w:ind w:firstLine="720"/>
      </w:pPr>
    </w:p>
    <w:p w:rsidR="00187155" w:rsidRDefault="00187155" w:rsidP="00187155">
      <w:pPr>
        <w:ind w:firstLine="720"/>
      </w:pPr>
    </w:p>
    <w:p w:rsidR="00187155" w:rsidRDefault="00187155" w:rsidP="00187155">
      <w:pPr>
        <w:ind w:firstLine="720"/>
      </w:pPr>
    </w:p>
    <w:p w:rsidR="00732BAE" w:rsidRPr="00CB1211" w:rsidRDefault="00732BAE" w:rsidP="00261547"/>
    <w:sectPr w:rsidR="00732BAE" w:rsidRPr="00CB1211" w:rsidSect="005577DC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D0061"/>
    <w:multiLevelType w:val="hybridMultilevel"/>
    <w:tmpl w:val="04744F9A"/>
    <w:lvl w:ilvl="0" w:tplc="1D5E0D30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58279F"/>
    <w:multiLevelType w:val="hybridMultilevel"/>
    <w:tmpl w:val="34947C6C"/>
    <w:lvl w:ilvl="0" w:tplc="4D9818F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E26293"/>
    <w:multiLevelType w:val="hybridMultilevel"/>
    <w:tmpl w:val="9FA86BDE"/>
    <w:lvl w:ilvl="0" w:tplc="9084894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9F2635"/>
    <w:multiLevelType w:val="hybridMultilevel"/>
    <w:tmpl w:val="A156CAC2"/>
    <w:lvl w:ilvl="0" w:tplc="BC6272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F8361A6"/>
    <w:multiLevelType w:val="hybridMultilevel"/>
    <w:tmpl w:val="5872852A"/>
    <w:lvl w:ilvl="0" w:tplc="346CA0B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34C94EF5"/>
    <w:multiLevelType w:val="hybridMultilevel"/>
    <w:tmpl w:val="F678E5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BB79F1"/>
    <w:multiLevelType w:val="hybridMultilevel"/>
    <w:tmpl w:val="AF528EBA"/>
    <w:lvl w:ilvl="0" w:tplc="04BCF2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18C6958"/>
    <w:multiLevelType w:val="hybridMultilevel"/>
    <w:tmpl w:val="680C2958"/>
    <w:lvl w:ilvl="0" w:tplc="220ED0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30714E3"/>
    <w:multiLevelType w:val="hybridMultilevel"/>
    <w:tmpl w:val="85B4E992"/>
    <w:lvl w:ilvl="0" w:tplc="8C22688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38035C0"/>
    <w:multiLevelType w:val="hybridMultilevel"/>
    <w:tmpl w:val="C09A50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9C7098"/>
    <w:multiLevelType w:val="hybridMultilevel"/>
    <w:tmpl w:val="750E2BB6"/>
    <w:lvl w:ilvl="0" w:tplc="FA0EA40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6"/>
  </w:num>
  <w:num w:numId="5">
    <w:abstractNumId w:val="3"/>
  </w:num>
  <w:num w:numId="6">
    <w:abstractNumId w:val="9"/>
  </w:num>
  <w:num w:numId="7">
    <w:abstractNumId w:val="5"/>
  </w:num>
  <w:num w:numId="8">
    <w:abstractNumId w:val="4"/>
  </w:num>
  <w:num w:numId="9">
    <w:abstractNumId w:val="7"/>
  </w:num>
  <w:num w:numId="10">
    <w:abstractNumId w:val="10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626CBA"/>
    <w:rsid w:val="00013AF1"/>
    <w:rsid w:val="000175FB"/>
    <w:rsid w:val="000318A6"/>
    <w:rsid w:val="000571B7"/>
    <w:rsid w:val="00062077"/>
    <w:rsid w:val="000C2965"/>
    <w:rsid w:val="000C4025"/>
    <w:rsid w:val="000C59E0"/>
    <w:rsid w:val="000F23D3"/>
    <w:rsid w:val="00120D6D"/>
    <w:rsid w:val="00126819"/>
    <w:rsid w:val="00154EFF"/>
    <w:rsid w:val="00167552"/>
    <w:rsid w:val="00177F5B"/>
    <w:rsid w:val="00187155"/>
    <w:rsid w:val="001D1DAE"/>
    <w:rsid w:val="001D5896"/>
    <w:rsid w:val="001E3827"/>
    <w:rsid w:val="001E3CC2"/>
    <w:rsid w:val="00212102"/>
    <w:rsid w:val="00260A2E"/>
    <w:rsid w:val="00261547"/>
    <w:rsid w:val="00264F26"/>
    <w:rsid w:val="002E5B18"/>
    <w:rsid w:val="003146E9"/>
    <w:rsid w:val="003E0659"/>
    <w:rsid w:val="004A33AF"/>
    <w:rsid w:val="004A4159"/>
    <w:rsid w:val="004E2FCD"/>
    <w:rsid w:val="004F5D46"/>
    <w:rsid w:val="00500F1B"/>
    <w:rsid w:val="00505B28"/>
    <w:rsid w:val="00535F5F"/>
    <w:rsid w:val="00547EC2"/>
    <w:rsid w:val="00550B64"/>
    <w:rsid w:val="005577DC"/>
    <w:rsid w:val="005A5F8C"/>
    <w:rsid w:val="005B5987"/>
    <w:rsid w:val="005E4CB0"/>
    <w:rsid w:val="005F6613"/>
    <w:rsid w:val="00626CBA"/>
    <w:rsid w:val="00636CAA"/>
    <w:rsid w:val="006376A8"/>
    <w:rsid w:val="00652FDF"/>
    <w:rsid w:val="006674BD"/>
    <w:rsid w:val="006C4566"/>
    <w:rsid w:val="007024CC"/>
    <w:rsid w:val="00732BAE"/>
    <w:rsid w:val="00763BE5"/>
    <w:rsid w:val="007A7CD4"/>
    <w:rsid w:val="00810C75"/>
    <w:rsid w:val="00893392"/>
    <w:rsid w:val="00893830"/>
    <w:rsid w:val="008B30F6"/>
    <w:rsid w:val="00905EE0"/>
    <w:rsid w:val="0092024C"/>
    <w:rsid w:val="0093705B"/>
    <w:rsid w:val="009402B1"/>
    <w:rsid w:val="00960DF4"/>
    <w:rsid w:val="0096308E"/>
    <w:rsid w:val="00973798"/>
    <w:rsid w:val="00993B8C"/>
    <w:rsid w:val="009D21A6"/>
    <w:rsid w:val="009F027D"/>
    <w:rsid w:val="00A37623"/>
    <w:rsid w:val="00A421C2"/>
    <w:rsid w:val="00A73895"/>
    <w:rsid w:val="00A9175F"/>
    <w:rsid w:val="00AA07C9"/>
    <w:rsid w:val="00AC7D17"/>
    <w:rsid w:val="00B1158D"/>
    <w:rsid w:val="00B56C11"/>
    <w:rsid w:val="00B6703A"/>
    <w:rsid w:val="00BA48BB"/>
    <w:rsid w:val="00C400DD"/>
    <w:rsid w:val="00C51418"/>
    <w:rsid w:val="00C921D7"/>
    <w:rsid w:val="00C92C5D"/>
    <w:rsid w:val="00CB1211"/>
    <w:rsid w:val="00CB61F1"/>
    <w:rsid w:val="00CC6C16"/>
    <w:rsid w:val="00CE6F73"/>
    <w:rsid w:val="00CF529E"/>
    <w:rsid w:val="00D121FF"/>
    <w:rsid w:val="00DA27AE"/>
    <w:rsid w:val="00DC01FB"/>
    <w:rsid w:val="00DF025A"/>
    <w:rsid w:val="00E11375"/>
    <w:rsid w:val="00E11450"/>
    <w:rsid w:val="00E20E5B"/>
    <w:rsid w:val="00E27B1A"/>
    <w:rsid w:val="00E91629"/>
    <w:rsid w:val="00EE50AD"/>
    <w:rsid w:val="00EF7EFA"/>
    <w:rsid w:val="00F01B74"/>
    <w:rsid w:val="00F101B7"/>
    <w:rsid w:val="00F315A0"/>
    <w:rsid w:val="00F329CD"/>
    <w:rsid w:val="00F54DC4"/>
    <w:rsid w:val="00F629C1"/>
    <w:rsid w:val="00F70555"/>
    <w:rsid w:val="00FF52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2BAE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93B8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93B8C"/>
    <w:pPr>
      <w:numPr>
        <w:numId w:val="1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93B8C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993B8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18A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8A6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747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0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74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9" Type="http://schemas.openxmlformats.org/officeDocument/2006/relationships/image" Target="media/image14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1.png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0.png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png"/><Relationship Id="rId28" Type="http://schemas.openxmlformats.org/officeDocument/2006/relationships/image" Target="media/image8.png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6A496C-849E-4C9B-89D3-0E7C6EB34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1</TotalTime>
  <Pages>8</Pages>
  <Words>1254</Words>
  <Characters>714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vatore Grano</dc:creator>
  <cp:keywords/>
  <dc:description/>
  <cp:lastModifiedBy>mfcsd</cp:lastModifiedBy>
  <cp:revision>43</cp:revision>
  <cp:lastPrinted>2015-03-21T19:36:00Z</cp:lastPrinted>
  <dcterms:created xsi:type="dcterms:W3CDTF">2015-03-21T12:04:00Z</dcterms:created>
  <dcterms:modified xsi:type="dcterms:W3CDTF">2016-10-13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